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2A4557" w:rsidRPr="004E7D8A" w:rsidRDefault="004E7D8A" w:rsidP="004E7D8A">
      <w:pPr>
        <w:pStyle w:val="NoSpacing"/>
        <w:jc w:val="center"/>
        <w:rPr>
          <w:b/>
          <w:sz w:val="40"/>
          <w:u w:val="single"/>
        </w:rPr>
      </w:pPr>
      <w:bookmarkStart w:id="0" w:name="_GoBack"/>
      <w:bookmarkEnd w:id="0"/>
      <w:r w:rsidRPr="004E7D8A">
        <w:rPr>
          <w:b/>
          <w:sz w:val="40"/>
          <w:u w:val="single"/>
        </w:rPr>
        <w:t>Unit 10:  Properties of Circles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946"/>
        <w:gridCol w:w="5622"/>
        <w:gridCol w:w="2070"/>
      </w:tblGrid>
      <w:tr w:rsidR="004E7D8A" w:rsidRPr="004E7D8A" w:rsidTr="000938B2">
        <w:tc>
          <w:tcPr>
            <w:tcW w:w="2946" w:type="dxa"/>
            <w:vAlign w:val="center"/>
          </w:tcPr>
          <w:p w:rsidR="004E7D8A" w:rsidRPr="004E7D8A" w:rsidRDefault="004E7D8A" w:rsidP="004E7D8A">
            <w:pPr>
              <w:pStyle w:val="NoSpacing"/>
              <w:jc w:val="center"/>
              <w:rPr>
                <w:b/>
              </w:rPr>
            </w:pPr>
            <w:r w:rsidRPr="004E7D8A">
              <w:rPr>
                <w:b/>
              </w:rPr>
              <w:t>Topic/Assignment</w:t>
            </w:r>
          </w:p>
        </w:tc>
        <w:tc>
          <w:tcPr>
            <w:tcW w:w="5622" w:type="dxa"/>
          </w:tcPr>
          <w:p w:rsidR="004E7D8A" w:rsidRPr="004E7D8A" w:rsidRDefault="004E7D8A" w:rsidP="004E7D8A">
            <w:pPr>
              <w:pStyle w:val="NoSpacing"/>
              <w:jc w:val="center"/>
              <w:rPr>
                <w:b/>
              </w:rPr>
            </w:pPr>
          </w:p>
        </w:tc>
        <w:tc>
          <w:tcPr>
            <w:tcW w:w="2070" w:type="dxa"/>
            <w:vAlign w:val="center"/>
          </w:tcPr>
          <w:p w:rsidR="004E7D8A" w:rsidRPr="004E7D8A" w:rsidRDefault="004E7D8A" w:rsidP="000938B2">
            <w:pPr>
              <w:pStyle w:val="NoSpacing"/>
              <w:jc w:val="center"/>
              <w:rPr>
                <w:b/>
              </w:rPr>
            </w:pPr>
            <w:r w:rsidRPr="004E7D8A">
              <w:rPr>
                <w:b/>
              </w:rPr>
              <w:t>Turned in?</w:t>
            </w:r>
          </w:p>
        </w:tc>
      </w:tr>
      <w:tr w:rsidR="004E7D8A" w:rsidRPr="004E7D8A" w:rsidTr="000938B2">
        <w:tc>
          <w:tcPr>
            <w:tcW w:w="2946" w:type="dxa"/>
            <w:vAlign w:val="center"/>
          </w:tcPr>
          <w:p w:rsidR="004E7D8A" w:rsidRPr="004E7D8A" w:rsidRDefault="00C35734" w:rsidP="004E7D8A">
            <w:pPr>
              <w:pStyle w:val="NoSpacing"/>
              <w:rPr>
                <w:rFonts w:cs="Arial"/>
                <w:b/>
                <w:bCs/>
              </w:rPr>
            </w:pPr>
            <w:r>
              <w:rPr>
                <w:rFonts w:cs="Arial"/>
                <w:b/>
                <w:bCs/>
              </w:rPr>
              <w:t>Unit</w:t>
            </w:r>
            <w:r w:rsidR="004E7D8A" w:rsidRPr="004E7D8A">
              <w:rPr>
                <w:rFonts w:cs="Arial"/>
                <w:b/>
                <w:bCs/>
              </w:rPr>
              <w:t xml:space="preserve"> 10 Vocabulary Puzzle </w:t>
            </w:r>
          </w:p>
        </w:tc>
        <w:tc>
          <w:tcPr>
            <w:tcW w:w="5622" w:type="dxa"/>
          </w:tcPr>
          <w:p w:rsidR="004E7D8A" w:rsidRPr="004E7D8A" w:rsidRDefault="004E7D8A" w:rsidP="004E7D8A">
            <w:pPr>
              <w:pStyle w:val="NoSpacing"/>
            </w:pPr>
          </w:p>
          <w:p w:rsidR="004E7D8A" w:rsidRPr="004E7D8A" w:rsidRDefault="004E7D8A" w:rsidP="004E7D8A">
            <w:pPr>
              <w:pStyle w:val="NoSpacing"/>
            </w:pPr>
          </w:p>
        </w:tc>
        <w:tc>
          <w:tcPr>
            <w:tcW w:w="2070" w:type="dxa"/>
            <w:vAlign w:val="center"/>
          </w:tcPr>
          <w:p w:rsidR="004E7D8A" w:rsidRPr="004E7D8A" w:rsidRDefault="00B71262" w:rsidP="000938B2">
            <w:pPr>
              <w:pStyle w:val="NoSpacing"/>
              <w:jc w:val="center"/>
            </w:pPr>
            <w:r w:rsidRPr="004E7D8A">
              <w:t>Yes    No</w:t>
            </w:r>
          </w:p>
        </w:tc>
      </w:tr>
      <w:tr w:rsidR="004E7D8A" w:rsidRPr="004E7D8A" w:rsidTr="000938B2">
        <w:tc>
          <w:tcPr>
            <w:tcW w:w="2946" w:type="dxa"/>
            <w:vAlign w:val="center"/>
          </w:tcPr>
          <w:p w:rsidR="004E7D8A" w:rsidRPr="004E7D8A" w:rsidRDefault="00C35734" w:rsidP="004E7D8A">
            <w:pPr>
              <w:pStyle w:val="NoSpacing"/>
              <w:rPr>
                <w:rFonts w:cs="Arial"/>
                <w:b/>
                <w:bCs/>
              </w:rPr>
            </w:pPr>
            <w:r>
              <w:rPr>
                <w:rFonts w:cs="Arial"/>
                <w:b/>
                <w:bCs/>
              </w:rPr>
              <w:t xml:space="preserve">Vocabulary and </w:t>
            </w:r>
            <w:r w:rsidR="004E7D8A" w:rsidRPr="004E7D8A">
              <w:rPr>
                <w:rFonts w:cs="Arial"/>
                <w:b/>
                <w:bCs/>
              </w:rPr>
              <w:t>Properties of Tangents</w:t>
            </w:r>
          </w:p>
          <w:p w:rsidR="004E7D8A" w:rsidRPr="004E7D8A" w:rsidRDefault="004E7D8A" w:rsidP="004E7D8A">
            <w:pPr>
              <w:pStyle w:val="NoSpacing"/>
              <w:rPr>
                <w:rFonts w:cs="Arial"/>
                <w:bCs/>
              </w:rPr>
            </w:pPr>
            <w:r w:rsidRPr="004E7D8A">
              <w:rPr>
                <w:rFonts w:cs="Arial"/>
                <w:bCs/>
              </w:rPr>
              <w:t xml:space="preserve">HW:   </w:t>
            </w:r>
            <w:r w:rsidR="000938B2">
              <w:rPr>
                <w:rFonts w:cs="Arial"/>
                <w:bCs/>
              </w:rPr>
              <w:t xml:space="preserve">Worksheet </w:t>
            </w:r>
          </w:p>
          <w:p w:rsidR="004E7D8A" w:rsidRPr="004E7D8A" w:rsidRDefault="004E7D8A" w:rsidP="004E7D8A">
            <w:pPr>
              <w:pStyle w:val="NoSpacing"/>
            </w:pPr>
          </w:p>
        </w:tc>
        <w:tc>
          <w:tcPr>
            <w:tcW w:w="5622" w:type="dxa"/>
          </w:tcPr>
          <w:p w:rsidR="004E7D8A" w:rsidRPr="004E7D8A" w:rsidRDefault="004E7D8A" w:rsidP="004E7D8A">
            <w:pPr>
              <w:pStyle w:val="NoSpacing"/>
            </w:pPr>
            <w:r w:rsidRPr="004E7D8A">
              <w:t>I can use properties of a tangent to a circle to solve for missing values.</w:t>
            </w:r>
          </w:p>
          <w:p w:rsidR="004E7D8A" w:rsidRPr="004E7D8A" w:rsidRDefault="004E7D8A" w:rsidP="004E7D8A">
            <w:pPr>
              <w:pStyle w:val="NoSpacing"/>
            </w:pPr>
          </w:p>
        </w:tc>
        <w:tc>
          <w:tcPr>
            <w:tcW w:w="2070" w:type="dxa"/>
            <w:vAlign w:val="center"/>
          </w:tcPr>
          <w:p w:rsidR="004E7D8A" w:rsidRPr="004E7D8A" w:rsidRDefault="004E7D8A" w:rsidP="000938B2">
            <w:pPr>
              <w:pStyle w:val="NoSpacing"/>
              <w:jc w:val="center"/>
            </w:pPr>
            <w:r w:rsidRPr="004E7D8A">
              <w:t>Yes    No</w:t>
            </w:r>
          </w:p>
        </w:tc>
      </w:tr>
      <w:tr w:rsidR="004E7D8A" w:rsidRPr="004E7D8A" w:rsidTr="000938B2">
        <w:tc>
          <w:tcPr>
            <w:tcW w:w="2946" w:type="dxa"/>
            <w:vAlign w:val="center"/>
          </w:tcPr>
          <w:p w:rsidR="004E7D8A" w:rsidRPr="009B38CA" w:rsidRDefault="004E7D8A" w:rsidP="004E7D8A">
            <w:pPr>
              <w:pStyle w:val="NoSpacing"/>
              <w:rPr>
                <w:rFonts w:cs="Arial"/>
                <w:b/>
                <w:bCs/>
              </w:rPr>
            </w:pPr>
            <w:r w:rsidRPr="009B38CA">
              <w:rPr>
                <w:rFonts w:cs="Arial"/>
                <w:b/>
                <w:bCs/>
              </w:rPr>
              <w:t>Arc Measurements</w:t>
            </w:r>
            <w:r w:rsidR="009B38CA" w:rsidRPr="009B38CA">
              <w:rPr>
                <w:rFonts w:cs="Arial"/>
                <w:b/>
                <w:bCs/>
              </w:rPr>
              <w:t>/ Properties of Chords</w:t>
            </w:r>
          </w:p>
          <w:p w:rsidR="004E7D8A" w:rsidRPr="009B38CA" w:rsidRDefault="000938B2" w:rsidP="004E7D8A">
            <w:pPr>
              <w:pStyle w:val="NoSpacing"/>
              <w:rPr>
                <w:rFonts w:cs="Arial"/>
                <w:bCs/>
              </w:rPr>
            </w:pPr>
            <w:r w:rsidRPr="009B38CA">
              <w:rPr>
                <w:rFonts w:cs="Arial"/>
                <w:bCs/>
              </w:rPr>
              <w:t xml:space="preserve">HW:  Worksheet </w:t>
            </w:r>
          </w:p>
          <w:p w:rsidR="004E7D8A" w:rsidRPr="005F0B34" w:rsidRDefault="004E7D8A" w:rsidP="004E7D8A">
            <w:pPr>
              <w:pStyle w:val="NoSpacing"/>
              <w:rPr>
                <w:color w:val="FF0000"/>
              </w:rPr>
            </w:pPr>
          </w:p>
        </w:tc>
        <w:tc>
          <w:tcPr>
            <w:tcW w:w="5622" w:type="dxa"/>
          </w:tcPr>
          <w:p w:rsidR="009B38CA" w:rsidRDefault="004E7D8A" w:rsidP="004E7D8A">
            <w:pPr>
              <w:pStyle w:val="NoSpacing"/>
            </w:pPr>
            <w:r w:rsidRPr="004E7D8A">
              <w:t>I can use angle measures to find arc measures.</w:t>
            </w:r>
            <w:r w:rsidR="009B38CA" w:rsidRPr="004E7D8A">
              <w:t xml:space="preserve"> </w:t>
            </w:r>
          </w:p>
          <w:p w:rsidR="004E7D8A" w:rsidRPr="004E7D8A" w:rsidRDefault="009B38CA" w:rsidP="004E7D8A">
            <w:pPr>
              <w:pStyle w:val="NoSpacing"/>
            </w:pPr>
            <w:r w:rsidRPr="004E7D8A">
              <w:t>I can find the length of a chord and measure of an arc using relationships.</w:t>
            </w:r>
          </w:p>
        </w:tc>
        <w:tc>
          <w:tcPr>
            <w:tcW w:w="2070" w:type="dxa"/>
            <w:vAlign w:val="center"/>
          </w:tcPr>
          <w:p w:rsidR="004E7D8A" w:rsidRPr="004E7D8A" w:rsidRDefault="004E7D8A" w:rsidP="000938B2">
            <w:pPr>
              <w:pStyle w:val="NoSpacing"/>
              <w:jc w:val="center"/>
            </w:pPr>
            <w:r w:rsidRPr="004E7D8A">
              <w:t>Yes    No</w:t>
            </w:r>
          </w:p>
        </w:tc>
      </w:tr>
      <w:tr w:rsidR="004E7D8A" w:rsidRPr="004E7D8A" w:rsidTr="000938B2">
        <w:tc>
          <w:tcPr>
            <w:tcW w:w="2946" w:type="dxa"/>
            <w:vAlign w:val="center"/>
          </w:tcPr>
          <w:p w:rsidR="004E7D8A" w:rsidRPr="009B38CA" w:rsidRDefault="004E7D8A" w:rsidP="004E7D8A">
            <w:pPr>
              <w:pStyle w:val="NoSpacing"/>
              <w:rPr>
                <w:rFonts w:cs="Arial"/>
                <w:b/>
                <w:bCs/>
              </w:rPr>
            </w:pPr>
            <w:r w:rsidRPr="009B38CA">
              <w:rPr>
                <w:rFonts w:cs="Arial"/>
                <w:b/>
                <w:bCs/>
              </w:rPr>
              <w:t>Inscribed Angles and Polygons</w:t>
            </w:r>
          </w:p>
          <w:p w:rsidR="004E7D8A" w:rsidRPr="009B38CA" w:rsidRDefault="004E7D8A" w:rsidP="004E7D8A">
            <w:pPr>
              <w:pStyle w:val="NoSpacing"/>
              <w:rPr>
                <w:rFonts w:cs="Arial"/>
                <w:bCs/>
              </w:rPr>
            </w:pPr>
            <w:r w:rsidRPr="009B38CA">
              <w:rPr>
                <w:rFonts w:cs="Arial"/>
                <w:bCs/>
              </w:rPr>
              <w:t xml:space="preserve">HW:  Worksheet </w:t>
            </w:r>
          </w:p>
          <w:p w:rsidR="004E7D8A" w:rsidRPr="005F0B34" w:rsidRDefault="004E7D8A" w:rsidP="004E7D8A">
            <w:pPr>
              <w:pStyle w:val="NoSpacing"/>
              <w:rPr>
                <w:color w:val="FF0000"/>
              </w:rPr>
            </w:pPr>
          </w:p>
        </w:tc>
        <w:tc>
          <w:tcPr>
            <w:tcW w:w="5622" w:type="dxa"/>
          </w:tcPr>
          <w:p w:rsidR="004E7D8A" w:rsidRPr="004E7D8A" w:rsidRDefault="004E7D8A" w:rsidP="004E7D8A">
            <w:pPr>
              <w:pStyle w:val="NoSpacing"/>
            </w:pPr>
            <w:r w:rsidRPr="004E7D8A">
              <w:t>I can find measures of angles and length of arcs for inscribed angles on circles.</w:t>
            </w:r>
          </w:p>
        </w:tc>
        <w:tc>
          <w:tcPr>
            <w:tcW w:w="2070" w:type="dxa"/>
            <w:vAlign w:val="center"/>
          </w:tcPr>
          <w:p w:rsidR="004E7D8A" w:rsidRPr="004E7D8A" w:rsidRDefault="004E7D8A" w:rsidP="000938B2">
            <w:pPr>
              <w:pStyle w:val="NoSpacing"/>
              <w:jc w:val="center"/>
            </w:pPr>
            <w:r w:rsidRPr="004E7D8A">
              <w:t>Yes    No</w:t>
            </w:r>
          </w:p>
        </w:tc>
      </w:tr>
      <w:tr w:rsidR="00401449" w:rsidRPr="004E7D8A" w:rsidTr="000938B2">
        <w:tc>
          <w:tcPr>
            <w:tcW w:w="2946" w:type="dxa"/>
            <w:vAlign w:val="center"/>
          </w:tcPr>
          <w:p w:rsidR="00401449" w:rsidRPr="009B38CA" w:rsidRDefault="00401449" w:rsidP="004E7D8A">
            <w:pPr>
              <w:pStyle w:val="NoSpacing"/>
              <w:rPr>
                <w:rFonts w:cs="Arial"/>
                <w:b/>
                <w:bCs/>
              </w:rPr>
            </w:pPr>
            <w:r>
              <w:rPr>
                <w:rFonts w:cs="Arial"/>
                <w:b/>
                <w:bCs/>
              </w:rPr>
              <w:t>Unit 10 Quiz</w:t>
            </w:r>
          </w:p>
        </w:tc>
        <w:tc>
          <w:tcPr>
            <w:tcW w:w="5622" w:type="dxa"/>
          </w:tcPr>
          <w:p w:rsidR="00401449" w:rsidRPr="004E7D8A" w:rsidRDefault="00401449" w:rsidP="004E7D8A">
            <w:pPr>
              <w:pStyle w:val="NoSpacing"/>
            </w:pPr>
          </w:p>
        </w:tc>
        <w:tc>
          <w:tcPr>
            <w:tcW w:w="2070" w:type="dxa"/>
            <w:vAlign w:val="center"/>
          </w:tcPr>
          <w:p w:rsidR="00401449" w:rsidRPr="004E7D8A" w:rsidRDefault="00401449" w:rsidP="000938B2">
            <w:pPr>
              <w:pStyle w:val="NoSpacing"/>
              <w:jc w:val="center"/>
            </w:pPr>
          </w:p>
        </w:tc>
      </w:tr>
      <w:tr w:rsidR="004E7D8A" w:rsidRPr="004E7D8A" w:rsidTr="000938B2">
        <w:tc>
          <w:tcPr>
            <w:tcW w:w="2946" w:type="dxa"/>
            <w:vAlign w:val="center"/>
          </w:tcPr>
          <w:p w:rsidR="004E7D8A" w:rsidRPr="004E7D8A" w:rsidRDefault="004E7D8A" w:rsidP="004E7D8A">
            <w:pPr>
              <w:pStyle w:val="NoSpacing"/>
              <w:rPr>
                <w:rFonts w:cs="Arial"/>
                <w:b/>
                <w:bCs/>
              </w:rPr>
            </w:pPr>
            <w:r w:rsidRPr="004E7D8A">
              <w:rPr>
                <w:rFonts w:cs="Arial"/>
                <w:b/>
                <w:bCs/>
              </w:rPr>
              <w:t>Angles in Circles</w:t>
            </w:r>
          </w:p>
          <w:p w:rsidR="004E7D8A" w:rsidRPr="004E7D8A" w:rsidRDefault="004E7D8A" w:rsidP="004E7D8A">
            <w:pPr>
              <w:pStyle w:val="NoSpacing"/>
              <w:rPr>
                <w:rFonts w:cs="Arial"/>
                <w:bCs/>
              </w:rPr>
            </w:pPr>
            <w:r w:rsidRPr="004E7D8A">
              <w:rPr>
                <w:rFonts w:cs="Arial"/>
                <w:bCs/>
              </w:rPr>
              <w:t xml:space="preserve">HW:  Worksheet </w:t>
            </w:r>
          </w:p>
          <w:p w:rsidR="004E7D8A" w:rsidRPr="004E7D8A" w:rsidRDefault="004E7D8A" w:rsidP="004E7D8A">
            <w:pPr>
              <w:pStyle w:val="NoSpacing"/>
            </w:pPr>
          </w:p>
        </w:tc>
        <w:tc>
          <w:tcPr>
            <w:tcW w:w="5622" w:type="dxa"/>
          </w:tcPr>
          <w:p w:rsidR="004E7D8A" w:rsidRPr="004E7D8A" w:rsidRDefault="004E7D8A" w:rsidP="004E7D8A">
            <w:pPr>
              <w:pStyle w:val="NoSpacing"/>
            </w:pPr>
            <w:r w:rsidRPr="004E7D8A">
              <w:t>I can find the measures of angles inside or outside a circle.</w:t>
            </w:r>
          </w:p>
        </w:tc>
        <w:tc>
          <w:tcPr>
            <w:tcW w:w="2070" w:type="dxa"/>
            <w:vAlign w:val="center"/>
          </w:tcPr>
          <w:p w:rsidR="004E7D8A" w:rsidRPr="004E7D8A" w:rsidRDefault="004E7D8A" w:rsidP="000938B2">
            <w:pPr>
              <w:pStyle w:val="NoSpacing"/>
              <w:jc w:val="center"/>
            </w:pPr>
            <w:r w:rsidRPr="004E7D8A">
              <w:t>Yes    No</w:t>
            </w:r>
          </w:p>
        </w:tc>
      </w:tr>
      <w:tr w:rsidR="004E7D8A" w:rsidRPr="004E7D8A" w:rsidTr="000938B2">
        <w:tc>
          <w:tcPr>
            <w:tcW w:w="2946" w:type="dxa"/>
            <w:vAlign w:val="center"/>
          </w:tcPr>
          <w:p w:rsidR="004E7D8A" w:rsidRPr="004E7D8A" w:rsidRDefault="004E7D8A" w:rsidP="004E7D8A">
            <w:pPr>
              <w:pStyle w:val="NoSpacing"/>
              <w:rPr>
                <w:rFonts w:cs="Arial"/>
                <w:b/>
                <w:bCs/>
              </w:rPr>
            </w:pPr>
            <w:r w:rsidRPr="004E7D8A">
              <w:rPr>
                <w:rFonts w:cs="Arial"/>
                <w:b/>
                <w:bCs/>
              </w:rPr>
              <w:t>Segment Lengths in Circles</w:t>
            </w:r>
          </w:p>
          <w:p w:rsidR="004E7D8A" w:rsidRPr="004E7D8A" w:rsidRDefault="004E7D8A" w:rsidP="004E7D8A">
            <w:pPr>
              <w:pStyle w:val="NoSpacing"/>
              <w:rPr>
                <w:rFonts w:cs="Arial"/>
                <w:bCs/>
              </w:rPr>
            </w:pPr>
            <w:r w:rsidRPr="004E7D8A">
              <w:rPr>
                <w:rFonts w:cs="Arial"/>
                <w:bCs/>
              </w:rPr>
              <w:t xml:space="preserve">HW: Worksheet </w:t>
            </w:r>
          </w:p>
          <w:p w:rsidR="004E7D8A" w:rsidRPr="004E7D8A" w:rsidRDefault="004E7D8A" w:rsidP="004E7D8A">
            <w:pPr>
              <w:pStyle w:val="NoSpacing"/>
            </w:pPr>
          </w:p>
        </w:tc>
        <w:tc>
          <w:tcPr>
            <w:tcW w:w="5622" w:type="dxa"/>
          </w:tcPr>
          <w:p w:rsidR="004E7D8A" w:rsidRPr="004E7D8A" w:rsidRDefault="004E7D8A" w:rsidP="004E7D8A">
            <w:pPr>
              <w:pStyle w:val="NoSpacing"/>
            </w:pPr>
            <w:r w:rsidRPr="004E7D8A">
              <w:t>I can find the segment lengths in circles.</w:t>
            </w:r>
          </w:p>
        </w:tc>
        <w:tc>
          <w:tcPr>
            <w:tcW w:w="2070" w:type="dxa"/>
            <w:vAlign w:val="center"/>
          </w:tcPr>
          <w:p w:rsidR="004E7D8A" w:rsidRPr="004E7D8A" w:rsidRDefault="004E7D8A" w:rsidP="000938B2">
            <w:pPr>
              <w:pStyle w:val="NoSpacing"/>
              <w:jc w:val="center"/>
            </w:pPr>
            <w:r w:rsidRPr="004E7D8A">
              <w:t>Yes    No</w:t>
            </w:r>
          </w:p>
        </w:tc>
      </w:tr>
      <w:tr w:rsidR="004E7D8A" w:rsidRPr="004E7D8A" w:rsidTr="000938B2">
        <w:tc>
          <w:tcPr>
            <w:tcW w:w="2946" w:type="dxa"/>
            <w:vAlign w:val="center"/>
          </w:tcPr>
          <w:p w:rsidR="004E7D8A" w:rsidRPr="004E7D8A" w:rsidRDefault="004E7D8A" w:rsidP="004E7D8A">
            <w:pPr>
              <w:pStyle w:val="NoSpacing"/>
              <w:rPr>
                <w:rFonts w:cs="Arial"/>
                <w:b/>
                <w:bCs/>
              </w:rPr>
            </w:pPr>
            <w:r w:rsidRPr="004E7D8A">
              <w:rPr>
                <w:rFonts w:cs="Arial"/>
                <w:b/>
                <w:bCs/>
              </w:rPr>
              <w:t>Equations of Circles</w:t>
            </w:r>
          </w:p>
          <w:p w:rsidR="004E7D8A" w:rsidRPr="004E7D8A" w:rsidRDefault="004E7D8A" w:rsidP="004E7D8A">
            <w:pPr>
              <w:pStyle w:val="NoSpacing"/>
              <w:rPr>
                <w:rFonts w:cs="Arial"/>
                <w:bCs/>
              </w:rPr>
            </w:pPr>
            <w:r w:rsidRPr="004E7D8A">
              <w:rPr>
                <w:rFonts w:cs="Arial"/>
                <w:bCs/>
              </w:rPr>
              <w:t xml:space="preserve">HW: </w:t>
            </w:r>
            <w:r w:rsidR="000938B2">
              <w:rPr>
                <w:rFonts w:cs="Arial"/>
                <w:bCs/>
              </w:rPr>
              <w:t xml:space="preserve">Worksheet </w:t>
            </w:r>
          </w:p>
          <w:p w:rsidR="004E7D8A" w:rsidRPr="004E7D8A" w:rsidRDefault="004E7D8A" w:rsidP="004E7D8A">
            <w:pPr>
              <w:pStyle w:val="NoSpacing"/>
              <w:rPr>
                <w:rFonts w:cs="Arial"/>
                <w:bCs/>
              </w:rPr>
            </w:pPr>
          </w:p>
        </w:tc>
        <w:tc>
          <w:tcPr>
            <w:tcW w:w="5622" w:type="dxa"/>
          </w:tcPr>
          <w:p w:rsidR="004E7D8A" w:rsidRPr="004E7D8A" w:rsidRDefault="004E7D8A" w:rsidP="004E7D8A">
            <w:pPr>
              <w:pStyle w:val="NoSpacing"/>
            </w:pPr>
            <w:r w:rsidRPr="004E7D8A">
              <w:t>I can write equations of circles in the coordinate plane.</w:t>
            </w:r>
          </w:p>
        </w:tc>
        <w:tc>
          <w:tcPr>
            <w:tcW w:w="2070" w:type="dxa"/>
            <w:vAlign w:val="center"/>
          </w:tcPr>
          <w:p w:rsidR="004E7D8A" w:rsidRPr="004E7D8A" w:rsidRDefault="004E7D8A" w:rsidP="000938B2">
            <w:pPr>
              <w:pStyle w:val="NoSpacing"/>
              <w:jc w:val="center"/>
            </w:pPr>
            <w:r w:rsidRPr="004E7D8A">
              <w:t>Yes    No</w:t>
            </w:r>
          </w:p>
        </w:tc>
      </w:tr>
      <w:tr w:rsidR="004E7D8A" w:rsidRPr="004E7D8A" w:rsidTr="000938B2">
        <w:trPr>
          <w:trHeight w:val="287"/>
        </w:trPr>
        <w:tc>
          <w:tcPr>
            <w:tcW w:w="2946" w:type="dxa"/>
            <w:vAlign w:val="center"/>
          </w:tcPr>
          <w:p w:rsidR="004E7D8A" w:rsidRPr="00B6521F" w:rsidRDefault="00B6521F" w:rsidP="004E7D8A">
            <w:pPr>
              <w:pStyle w:val="NoSpacing"/>
              <w:rPr>
                <w:rFonts w:cs="Arial"/>
                <w:b/>
                <w:bCs/>
                <w:sz w:val="24"/>
              </w:rPr>
            </w:pPr>
            <w:r>
              <w:rPr>
                <w:rFonts w:cs="Arial"/>
                <w:b/>
                <w:bCs/>
                <w:sz w:val="24"/>
              </w:rPr>
              <w:t>U</w:t>
            </w:r>
            <w:r w:rsidR="004E7D8A" w:rsidRPr="00B6521F">
              <w:rPr>
                <w:rFonts w:cs="Arial"/>
                <w:b/>
                <w:bCs/>
                <w:sz w:val="24"/>
              </w:rPr>
              <w:t>nit 10 Review</w:t>
            </w:r>
          </w:p>
          <w:p w:rsidR="004E7D8A" w:rsidRPr="004E7D8A" w:rsidRDefault="004E7D8A" w:rsidP="004E7D8A">
            <w:pPr>
              <w:pStyle w:val="NoSpacing"/>
            </w:pPr>
          </w:p>
        </w:tc>
        <w:tc>
          <w:tcPr>
            <w:tcW w:w="5622" w:type="dxa"/>
          </w:tcPr>
          <w:p w:rsidR="004E7D8A" w:rsidRPr="004E7D8A" w:rsidRDefault="004E7D8A" w:rsidP="004E7D8A">
            <w:pPr>
              <w:pStyle w:val="NoSpacing"/>
            </w:pPr>
          </w:p>
        </w:tc>
        <w:tc>
          <w:tcPr>
            <w:tcW w:w="2070" w:type="dxa"/>
            <w:vAlign w:val="center"/>
          </w:tcPr>
          <w:p w:rsidR="004E7D8A" w:rsidRPr="004E7D8A" w:rsidRDefault="004E7D8A" w:rsidP="000938B2">
            <w:pPr>
              <w:pStyle w:val="NoSpacing"/>
              <w:jc w:val="center"/>
            </w:pPr>
            <w:r w:rsidRPr="004E7D8A">
              <w:t>Yes    No</w:t>
            </w:r>
          </w:p>
        </w:tc>
      </w:tr>
    </w:tbl>
    <w:p w:rsidR="002A4557" w:rsidRPr="00B6521F" w:rsidRDefault="00E9387F" w:rsidP="004E7D8A">
      <w:pPr>
        <w:pStyle w:val="NoSpacing"/>
        <w:rPr>
          <w:b/>
          <w:sz w:val="28"/>
        </w:rPr>
      </w:pPr>
      <w:r w:rsidRPr="004E7D8A">
        <w:br/>
      </w:r>
      <w:r w:rsidR="002A4557" w:rsidRPr="00B6521F">
        <w:rPr>
          <w:b/>
          <w:sz w:val="28"/>
        </w:rPr>
        <w:t xml:space="preserve">The </w:t>
      </w:r>
      <w:r w:rsidR="004E7D8A" w:rsidRPr="00B6521F">
        <w:rPr>
          <w:b/>
          <w:sz w:val="28"/>
        </w:rPr>
        <w:t>Unit 10</w:t>
      </w:r>
      <w:r w:rsidR="002A4557" w:rsidRPr="00B6521F">
        <w:rPr>
          <w:b/>
          <w:sz w:val="28"/>
        </w:rPr>
        <w:t xml:space="preserve"> Test is on _______________________.    </w:t>
      </w:r>
    </w:p>
    <w:p w:rsidR="004E7D8A" w:rsidRDefault="004E7D8A" w:rsidP="004E7D8A">
      <w:pPr>
        <w:pStyle w:val="NoSpacing"/>
      </w:pPr>
    </w:p>
    <w:p w:rsidR="002A4557" w:rsidRPr="004E7D8A" w:rsidRDefault="002A4557" w:rsidP="004E7D8A">
      <w:pPr>
        <w:pStyle w:val="NoSpacing"/>
      </w:pPr>
      <w:r w:rsidRPr="004E7D8A">
        <w:t xml:space="preserve">**If </w:t>
      </w:r>
      <w:r w:rsidRPr="004E7D8A">
        <w:rPr>
          <w:i/>
        </w:rPr>
        <w:t>all</w:t>
      </w:r>
      <w:r w:rsidRPr="004E7D8A">
        <w:t xml:space="preserve"> assignments are completed </w:t>
      </w:r>
      <w:r w:rsidRPr="004E7D8A">
        <w:rPr>
          <w:i/>
        </w:rPr>
        <w:t xml:space="preserve">by the day the </w:t>
      </w:r>
      <w:r w:rsidR="004E7D8A">
        <w:rPr>
          <w:i/>
        </w:rPr>
        <w:t>Unit 10</w:t>
      </w:r>
      <w:r w:rsidRPr="004E7D8A">
        <w:rPr>
          <w:i/>
        </w:rPr>
        <w:t xml:space="preserve"> test is given</w:t>
      </w:r>
      <w:r w:rsidRPr="004E7D8A">
        <w:t xml:space="preserve"> you will receive 5 extra points on the test.  **</w:t>
      </w:r>
    </w:p>
    <w:p w:rsidR="00D17A0F" w:rsidRPr="00D17A0F" w:rsidRDefault="002A4557" w:rsidP="00F42717">
      <w:pPr>
        <w:pStyle w:val="NoSpacing"/>
        <w:jc w:val="center"/>
        <w:rPr>
          <w:b/>
          <w:sz w:val="32"/>
          <w:u w:val="single"/>
        </w:rPr>
      </w:pPr>
      <w:r>
        <w:rPr>
          <w:b/>
          <w:sz w:val="32"/>
          <w:u w:val="single"/>
        </w:rPr>
        <w:br w:type="page"/>
      </w:r>
      <w:r w:rsidR="00F42717">
        <w:rPr>
          <w:b/>
          <w:sz w:val="32"/>
          <w:u w:val="single"/>
        </w:rPr>
        <w:lastRenderedPageBreak/>
        <w:t xml:space="preserve"> </w:t>
      </w:r>
      <w:r w:rsidR="005F0B34">
        <w:rPr>
          <w:b/>
          <w:sz w:val="32"/>
          <w:u w:val="single"/>
        </w:rPr>
        <w:t>Circle Vocabulary and Tangents</w:t>
      </w:r>
    </w:p>
    <w:p w:rsidR="00D17A0F" w:rsidRPr="009A01D0" w:rsidRDefault="00D17A0F" w:rsidP="00D17A0F">
      <w:pPr>
        <w:pStyle w:val="NoSpacing"/>
      </w:pPr>
      <w:r w:rsidRPr="009A01D0">
        <w:t>Objective:  Identify segments and lines related to circles.</w:t>
      </w:r>
    </w:p>
    <w:p w:rsidR="00D17A0F" w:rsidRPr="009A01D0" w:rsidRDefault="00D17A0F" w:rsidP="00D17A0F">
      <w:pPr>
        <w:pStyle w:val="NoSpacing"/>
      </w:pPr>
      <w:r w:rsidRPr="009A01D0">
        <w:tab/>
        <w:t xml:space="preserve">      Use properties of a tangent to a circle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798"/>
        <w:gridCol w:w="3150"/>
        <w:gridCol w:w="3690"/>
      </w:tblGrid>
      <w:tr w:rsidR="00D17A0F" w:rsidRPr="00774C3C" w:rsidTr="00D17A0F">
        <w:tc>
          <w:tcPr>
            <w:tcW w:w="3798" w:type="dxa"/>
          </w:tcPr>
          <w:p w:rsidR="00D17A0F" w:rsidRPr="00774C3C" w:rsidRDefault="00D17A0F" w:rsidP="00D17A0F">
            <w:pPr>
              <w:pStyle w:val="NoSpacing"/>
            </w:pPr>
            <w:r w:rsidRPr="00774C3C">
              <w:t>Word</w:t>
            </w:r>
          </w:p>
        </w:tc>
        <w:tc>
          <w:tcPr>
            <w:tcW w:w="3150" w:type="dxa"/>
          </w:tcPr>
          <w:p w:rsidR="00D17A0F" w:rsidRPr="00774C3C" w:rsidRDefault="00D17A0F" w:rsidP="00D17A0F">
            <w:pPr>
              <w:pStyle w:val="NoSpacing"/>
            </w:pPr>
            <w:r w:rsidRPr="00774C3C">
              <w:t>Description</w:t>
            </w:r>
          </w:p>
        </w:tc>
        <w:tc>
          <w:tcPr>
            <w:tcW w:w="3690" w:type="dxa"/>
          </w:tcPr>
          <w:p w:rsidR="00D17A0F" w:rsidRPr="00774C3C" w:rsidRDefault="00D17A0F" w:rsidP="00D17A0F">
            <w:pPr>
              <w:pStyle w:val="NoSpacing"/>
            </w:pPr>
            <w:r w:rsidRPr="00774C3C">
              <w:t>Drawing</w:t>
            </w:r>
          </w:p>
        </w:tc>
      </w:tr>
      <w:tr w:rsidR="00D17A0F" w:rsidRPr="00774C3C" w:rsidTr="00D17A0F">
        <w:tc>
          <w:tcPr>
            <w:tcW w:w="3798" w:type="dxa"/>
          </w:tcPr>
          <w:p w:rsidR="00A27A6C" w:rsidRPr="000620C8" w:rsidRDefault="00A27A6C" w:rsidP="00A27A6C">
            <w:pPr>
              <w:pStyle w:val="NoSpacing"/>
              <w:rPr>
                <w:sz w:val="24"/>
                <w:szCs w:val="24"/>
              </w:rPr>
            </w:pPr>
            <w:r w:rsidRPr="000620C8">
              <w:rPr>
                <w:b/>
                <w:sz w:val="24"/>
                <w:szCs w:val="24"/>
              </w:rPr>
              <w:t>Circle:</w:t>
            </w:r>
          </w:p>
          <w:p w:rsidR="00A27A6C" w:rsidRDefault="00A27A6C" w:rsidP="00A27A6C">
            <w:pPr>
              <w:pStyle w:val="NoSpacing"/>
            </w:pPr>
            <w:r>
              <w:t xml:space="preserve">the set of all points in a plane that are equidistant from a given point called the </w:t>
            </w:r>
            <w:r w:rsidRPr="00FA316B">
              <w:rPr>
                <w:b/>
                <w:u w:val="single"/>
              </w:rPr>
              <w:t>center</w:t>
            </w:r>
            <w:r>
              <w:t xml:space="preserve"> of the circle</w:t>
            </w:r>
          </w:p>
          <w:p w:rsidR="00D17A0F" w:rsidRPr="00774C3C" w:rsidRDefault="00D17A0F" w:rsidP="00D17A0F">
            <w:pPr>
              <w:pStyle w:val="NoSpacing"/>
            </w:pPr>
          </w:p>
        </w:tc>
        <w:tc>
          <w:tcPr>
            <w:tcW w:w="3150" w:type="dxa"/>
          </w:tcPr>
          <w:p w:rsidR="00D17A0F" w:rsidRPr="00774C3C" w:rsidRDefault="00D17A0F" w:rsidP="00D17A0F">
            <w:pPr>
              <w:pStyle w:val="NoSpacing"/>
            </w:pPr>
          </w:p>
        </w:tc>
        <w:tc>
          <w:tcPr>
            <w:tcW w:w="3690" w:type="dxa"/>
          </w:tcPr>
          <w:p w:rsidR="00D17A0F" w:rsidRPr="00774C3C" w:rsidRDefault="00E65D62" w:rsidP="00D17A0F">
            <w:pPr>
              <w:pStyle w:val="NoSpacing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82304" behindDoc="0" locked="0" layoutInCell="1" allowOverlap="1">
                      <wp:simplePos x="0" y="0"/>
                      <wp:positionH relativeFrom="column">
                        <wp:posOffset>524510</wp:posOffset>
                      </wp:positionH>
                      <wp:positionV relativeFrom="paragraph">
                        <wp:posOffset>78740</wp:posOffset>
                      </wp:positionV>
                      <wp:extent cx="685800" cy="685800"/>
                      <wp:effectExtent l="12065" t="12700" r="6985" b="6350"/>
                      <wp:wrapNone/>
                      <wp:docPr id="49" name="Oval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685800" cy="68580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oval w14:anchorId="2D6FAD3F" id="Oval 2" o:spid="_x0000_s1026" style="position:absolute;margin-left:41.3pt;margin-top:6.2pt;width:54pt;height:54pt;z-index:2516823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"/>
                  </w:pict>
                </mc:Fallback>
              </mc:AlternateContent>
            </w:r>
          </w:p>
        </w:tc>
      </w:tr>
      <w:tr w:rsidR="00D17A0F" w:rsidRPr="00774C3C" w:rsidTr="00D17A0F">
        <w:tc>
          <w:tcPr>
            <w:tcW w:w="3798" w:type="dxa"/>
          </w:tcPr>
          <w:p w:rsidR="00A27A6C" w:rsidRPr="000620C8" w:rsidRDefault="00A27A6C" w:rsidP="00A27A6C">
            <w:pPr>
              <w:pStyle w:val="NoSpacing"/>
              <w:rPr>
                <w:b/>
                <w:sz w:val="24"/>
                <w:szCs w:val="24"/>
              </w:rPr>
            </w:pPr>
            <w:r w:rsidRPr="000620C8">
              <w:rPr>
                <w:b/>
                <w:sz w:val="24"/>
                <w:szCs w:val="24"/>
              </w:rPr>
              <w:t>Radius:</w:t>
            </w:r>
          </w:p>
          <w:p w:rsidR="00A27A6C" w:rsidRPr="00774C3C" w:rsidRDefault="00A27A6C" w:rsidP="00A27A6C">
            <w:pPr>
              <w:pStyle w:val="NoSpacing"/>
            </w:pPr>
            <w:r>
              <w:t>a segment whose endpoints are the center and any point on the circle</w:t>
            </w:r>
          </w:p>
          <w:p w:rsidR="00D17A0F" w:rsidRDefault="00D17A0F" w:rsidP="00D17A0F">
            <w:pPr>
              <w:pStyle w:val="NoSpacing"/>
            </w:pPr>
          </w:p>
          <w:p w:rsidR="00A27A6C" w:rsidRPr="00774C3C" w:rsidRDefault="00A27A6C" w:rsidP="00D17A0F">
            <w:pPr>
              <w:pStyle w:val="NoSpacing"/>
            </w:pPr>
          </w:p>
        </w:tc>
        <w:tc>
          <w:tcPr>
            <w:tcW w:w="3150" w:type="dxa"/>
          </w:tcPr>
          <w:p w:rsidR="00D17A0F" w:rsidRPr="00774C3C" w:rsidRDefault="00D17A0F" w:rsidP="00D17A0F">
            <w:pPr>
              <w:pStyle w:val="NoSpacing"/>
            </w:pPr>
          </w:p>
        </w:tc>
        <w:tc>
          <w:tcPr>
            <w:tcW w:w="3690" w:type="dxa"/>
          </w:tcPr>
          <w:p w:rsidR="00D17A0F" w:rsidRPr="00774C3C" w:rsidRDefault="00E65D62" w:rsidP="00D17A0F">
            <w:pPr>
              <w:pStyle w:val="NoSpacing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83328" behindDoc="0" locked="0" layoutInCell="1" allowOverlap="1">
                      <wp:simplePos x="0" y="0"/>
                      <wp:positionH relativeFrom="column">
                        <wp:posOffset>533400</wp:posOffset>
                      </wp:positionH>
                      <wp:positionV relativeFrom="paragraph">
                        <wp:posOffset>110490</wp:posOffset>
                      </wp:positionV>
                      <wp:extent cx="685800" cy="685800"/>
                      <wp:effectExtent l="11430" t="13970" r="7620" b="5080"/>
                      <wp:wrapNone/>
                      <wp:docPr id="48" name="Oval 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685800" cy="68580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oval w14:anchorId="3EEBC3DE" id="Oval 3" o:spid="_x0000_s1026" style="position:absolute;margin-left:42pt;margin-top:8.7pt;width:54pt;height:54pt;z-index:2516833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"/>
                  </w:pict>
                </mc:Fallback>
              </mc:AlternateContent>
            </w:r>
          </w:p>
        </w:tc>
      </w:tr>
      <w:tr w:rsidR="00D17A0F" w:rsidRPr="00774C3C" w:rsidTr="00D17A0F">
        <w:tc>
          <w:tcPr>
            <w:tcW w:w="3798" w:type="dxa"/>
          </w:tcPr>
          <w:p w:rsidR="00A27A6C" w:rsidRPr="000620C8" w:rsidRDefault="00A27A6C" w:rsidP="00A27A6C">
            <w:pPr>
              <w:pStyle w:val="NoSpacing"/>
              <w:rPr>
                <w:b/>
                <w:sz w:val="24"/>
                <w:szCs w:val="24"/>
              </w:rPr>
            </w:pPr>
            <w:r w:rsidRPr="000620C8">
              <w:rPr>
                <w:b/>
                <w:sz w:val="24"/>
                <w:szCs w:val="24"/>
              </w:rPr>
              <w:t>Chord:</w:t>
            </w:r>
          </w:p>
          <w:p w:rsidR="00A27A6C" w:rsidRPr="00774C3C" w:rsidRDefault="00A27A6C" w:rsidP="00A27A6C">
            <w:pPr>
              <w:pStyle w:val="NoSpacing"/>
            </w:pPr>
            <w:r>
              <w:t>a segment whose endpoints are on a circle</w:t>
            </w:r>
          </w:p>
          <w:p w:rsidR="00D17A0F" w:rsidRDefault="00D17A0F" w:rsidP="00D17A0F">
            <w:pPr>
              <w:pStyle w:val="NoSpacing"/>
            </w:pPr>
          </w:p>
          <w:p w:rsidR="00A27A6C" w:rsidRPr="00774C3C" w:rsidRDefault="00A27A6C" w:rsidP="00D17A0F">
            <w:pPr>
              <w:pStyle w:val="NoSpacing"/>
            </w:pPr>
          </w:p>
        </w:tc>
        <w:tc>
          <w:tcPr>
            <w:tcW w:w="3150" w:type="dxa"/>
          </w:tcPr>
          <w:p w:rsidR="00D17A0F" w:rsidRPr="00774C3C" w:rsidRDefault="00D17A0F" w:rsidP="00D17A0F">
            <w:pPr>
              <w:pStyle w:val="NoSpacing"/>
            </w:pPr>
          </w:p>
        </w:tc>
        <w:tc>
          <w:tcPr>
            <w:tcW w:w="3690" w:type="dxa"/>
          </w:tcPr>
          <w:p w:rsidR="00D17A0F" w:rsidRPr="00774C3C" w:rsidRDefault="00E65D62" w:rsidP="00D17A0F">
            <w:pPr>
              <w:pStyle w:val="NoSpacing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84352" behindDoc="0" locked="0" layoutInCell="1" allowOverlap="1">
                      <wp:simplePos x="0" y="0"/>
                      <wp:positionH relativeFrom="column">
                        <wp:posOffset>568960</wp:posOffset>
                      </wp:positionH>
                      <wp:positionV relativeFrom="paragraph">
                        <wp:posOffset>115570</wp:posOffset>
                      </wp:positionV>
                      <wp:extent cx="685800" cy="685800"/>
                      <wp:effectExtent l="8890" t="8255" r="10160" b="10795"/>
                      <wp:wrapNone/>
                      <wp:docPr id="47" name="Oval 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685800" cy="68580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oval w14:anchorId="05B7BBB2" id="Oval 4" o:spid="_x0000_s1026" style="position:absolute;margin-left:44.8pt;margin-top:9.1pt;width:54pt;height:54pt;z-index:2516843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"/>
                  </w:pict>
                </mc:Fallback>
              </mc:AlternateContent>
            </w:r>
          </w:p>
        </w:tc>
      </w:tr>
      <w:tr w:rsidR="00D17A0F" w:rsidRPr="00774C3C" w:rsidTr="00D17A0F">
        <w:tc>
          <w:tcPr>
            <w:tcW w:w="3798" w:type="dxa"/>
          </w:tcPr>
          <w:p w:rsidR="00A27A6C" w:rsidRPr="000620C8" w:rsidRDefault="00A27A6C" w:rsidP="00A27A6C">
            <w:pPr>
              <w:pStyle w:val="NoSpacing"/>
              <w:rPr>
                <w:b/>
                <w:sz w:val="24"/>
                <w:szCs w:val="24"/>
              </w:rPr>
            </w:pPr>
            <w:r w:rsidRPr="000620C8">
              <w:rPr>
                <w:b/>
                <w:sz w:val="24"/>
                <w:szCs w:val="24"/>
              </w:rPr>
              <w:t>Diameter:</w:t>
            </w:r>
          </w:p>
          <w:p w:rsidR="00A27A6C" w:rsidRPr="00774C3C" w:rsidRDefault="00A27A6C" w:rsidP="00A27A6C">
            <w:pPr>
              <w:pStyle w:val="NoSpacing"/>
            </w:pPr>
            <w:r>
              <w:t>a chord that contains the center of the circle</w:t>
            </w:r>
          </w:p>
          <w:p w:rsidR="00D17A0F" w:rsidRPr="00774C3C" w:rsidRDefault="00D17A0F" w:rsidP="00D17A0F">
            <w:pPr>
              <w:pStyle w:val="NoSpacing"/>
            </w:pPr>
          </w:p>
          <w:p w:rsidR="00D17A0F" w:rsidRPr="00774C3C" w:rsidRDefault="00D17A0F" w:rsidP="00D17A0F">
            <w:pPr>
              <w:pStyle w:val="NoSpacing"/>
            </w:pPr>
          </w:p>
        </w:tc>
        <w:tc>
          <w:tcPr>
            <w:tcW w:w="3150" w:type="dxa"/>
          </w:tcPr>
          <w:p w:rsidR="00D17A0F" w:rsidRPr="00774C3C" w:rsidRDefault="00D17A0F" w:rsidP="00D17A0F">
            <w:pPr>
              <w:pStyle w:val="NoSpacing"/>
            </w:pPr>
          </w:p>
        </w:tc>
        <w:tc>
          <w:tcPr>
            <w:tcW w:w="3690" w:type="dxa"/>
          </w:tcPr>
          <w:p w:rsidR="00D17A0F" w:rsidRPr="00774C3C" w:rsidRDefault="00E65D62" w:rsidP="00D17A0F">
            <w:pPr>
              <w:pStyle w:val="NoSpacing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85376" behindDoc="0" locked="0" layoutInCell="1" allowOverlap="1">
                      <wp:simplePos x="0" y="0"/>
                      <wp:positionH relativeFrom="column">
                        <wp:posOffset>560070</wp:posOffset>
                      </wp:positionH>
                      <wp:positionV relativeFrom="paragraph">
                        <wp:posOffset>59690</wp:posOffset>
                      </wp:positionV>
                      <wp:extent cx="685800" cy="685800"/>
                      <wp:effectExtent l="9525" t="7620" r="9525" b="11430"/>
                      <wp:wrapNone/>
                      <wp:docPr id="46" name="Oval 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685800" cy="68580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oval w14:anchorId="697D304B" id="Oval 5" o:spid="_x0000_s1026" style="position:absolute;margin-left:44.1pt;margin-top:4.7pt;width:54pt;height:54pt;z-index:2516853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"/>
                  </w:pict>
                </mc:Fallback>
              </mc:AlternateContent>
            </w:r>
          </w:p>
        </w:tc>
      </w:tr>
      <w:tr w:rsidR="00D17A0F" w:rsidRPr="00774C3C" w:rsidTr="00D17A0F">
        <w:tc>
          <w:tcPr>
            <w:tcW w:w="3798" w:type="dxa"/>
          </w:tcPr>
          <w:p w:rsidR="00A27A6C" w:rsidRPr="000620C8" w:rsidRDefault="00A27A6C" w:rsidP="00A27A6C">
            <w:pPr>
              <w:pStyle w:val="NoSpacing"/>
              <w:rPr>
                <w:b/>
                <w:sz w:val="24"/>
                <w:szCs w:val="24"/>
              </w:rPr>
            </w:pPr>
            <w:r w:rsidRPr="000620C8">
              <w:rPr>
                <w:b/>
                <w:sz w:val="24"/>
                <w:szCs w:val="24"/>
              </w:rPr>
              <w:t>Secant:</w:t>
            </w:r>
          </w:p>
          <w:p w:rsidR="00A27A6C" w:rsidRPr="00774C3C" w:rsidRDefault="00A27A6C" w:rsidP="00A27A6C">
            <w:pPr>
              <w:pStyle w:val="NoSpacing"/>
            </w:pPr>
            <w:r>
              <w:t>a line that intersects a circle in two points</w:t>
            </w:r>
          </w:p>
          <w:p w:rsidR="00D17A0F" w:rsidRPr="00774C3C" w:rsidRDefault="00D17A0F" w:rsidP="00D17A0F">
            <w:pPr>
              <w:pStyle w:val="NoSpacing"/>
            </w:pPr>
          </w:p>
          <w:p w:rsidR="00D17A0F" w:rsidRPr="00774C3C" w:rsidRDefault="00D17A0F" w:rsidP="00D17A0F">
            <w:pPr>
              <w:pStyle w:val="NoSpacing"/>
            </w:pPr>
          </w:p>
        </w:tc>
        <w:tc>
          <w:tcPr>
            <w:tcW w:w="3150" w:type="dxa"/>
          </w:tcPr>
          <w:p w:rsidR="00D17A0F" w:rsidRPr="00774C3C" w:rsidRDefault="00D17A0F" w:rsidP="00D17A0F">
            <w:pPr>
              <w:pStyle w:val="NoSpacing"/>
            </w:pPr>
          </w:p>
        </w:tc>
        <w:tc>
          <w:tcPr>
            <w:tcW w:w="3690" w:type="dxa"/>
          </w:tcPr>
          <w:p w:rsidR="00D17A0F" w:rsidRPr="00774C3C" w:rsidRDefault="00E65D62" w:rsidP="00D17A0F">
            <w:pPr>
              <w:pStyle w:val="NoSpacing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86400" behindDoc="0" locked="0" layoutInCell="1" allowOverlap="1">
                      <wp:simplePos x="0" y="0"/>
                      <wp:positionH relativeFrom="column">
                        <wp:posOffset>595630</wp:posOffset>
                      </wp:positionH>
                      <wp:positionV relativeFrom="paragraph">
                        <wp:posOffset>92075</wp:posOffset>
                      </wp:positionV>
                      <wp:extent cx="685800" cy="685800"/>
                      <wp:effectExtent l="6985" t="9525" r="12065" b="9525"/>
                      <wp:wrapNone/>
                      <wp:docPr id="45" name="Oval 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685800" cy="68580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oval w14:anchorId="65E44A46" id="Oval 6" o:spid="_x0000_s1026" style="position:absolute;margin-left:46.9pt;margin-top:7.25pt;width:54pt;height:54pt;z-index:2516864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"/>
                  </w:pict>
                </mc:Fallback>
              </mc:AlternateContent>
            </w:r>
          </w:p>
        </w:tc>
      </w:tr>
      <w:tr w:rsidR="00D17A0F" w:rsidRPr="00774C3C" w:rsidTr="00D17A0F">
        <w:tc>
          <w:tcPr>
            <w:tcW w:w="3798" w:type="dxa"/>
          </w:tcPr>
          <w:p w:rsidR="00A27A6C" w:rsidRPr="000620C8" w:rsidRDefault="00A27A6C" w:rsidP="00A27A6C">
            <w:pPr>
              <w:pStyle w:val="NoSpacing"/>
              <w:rPr>
                <w:b/>
                <w:sz w:val="24"/>
                <w:szCs w:val="24"/>
              </w:rPr>
            </w:pPr>
            <w:r w:rsidRPr="000620C8">
              <w:rPr>
                <w:b/>
                <w:sz w:val="24"/>
                <w:szCs w:val="24"/>
              </w:rPr>
              <w:t>Tangent</w:t>
            </w:r>
            <w:r>
              <w:rPr>
                <w:b/>
                <w:sz w:val="24"/>
                <w:szCs w:val="24"/>
              </w:rPr>
              <w:t>:</w:t>
            </w:r>
          </w:p>
          <w:p w:rsidR="00A27A6C" w:rsidRDefault="00A27A6C" w:rsidP="00A27A6C">
            <w:pPr>
              <w:pStyle w:val="NoSpacing"/>
            </w:pPr>
            <w:r>
              <w:t xml:space="preserve">a line in the plane of a circle that intersects the circle in exactly one point (the </w:t>
            </w:r>
            <w:r>
              <w:rPr>
                <w:i/>
              </w:rPr>
              <w:t>point of tangency</w:t>
            </w:r>
            <w:r>
              <w:t>)</w:t>
            </w:r>
          </w:p>
          <w:p w:rsidR="00D17A0F" w:rsidRPr="00774C3C" w:rsidRDefault="00D17A0F" w:rsidP="00D17A0F">
            <w:pPr>
              <w:pStyle w:val="NoSpacing"/>
            </w:pPr>
          </w:p>
          <w:p w:rsidR="00D17A0F" w:rsidRPr="00774C3C" w:rsidRDefault="00D17A0F" w:rsidP="00D17A0F">
            <w:pPr>
              <w:pStyle w:val="NoSpacing"/>
            </w:pPr>
          </w:p>
        </w:tc>
        <w:tc>
          <w:tcPr>
            <w:tcW w:w="3150" w:type="dxa"/>
          </w:tcPr>
          <w:p w:rsidR="00D17A0F" w:rsidRPr="00774C3C" w:rsidRDefault="00D17A0F" w:rsidP="00D17A0F">
            <w:pPr>
              <w:pStyle w:val="NoSpacing"/>
            </w:pPr>
          </w:p>
        </w:tc>
        <w:tc>
          <w:tcPr>
            <w:tcW w:w="3690" w:type="dxa"/>
          </w:tcPr>
          <w:p w:rsidR="00D17A0F" w:rsidRPr="00774C3C" w:rsidRDefault="00E65D62" w:rsidP="00D17A0F">
            <w:pPr>
              <w:pStyle w:val="NoSpacing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87424" behindDoc="0" locked="0" layoutInCell="1" allowOverlap="1">
                      <wp:simplePos x="0" y="0"/>
                      <wp:positionH relativeFrom="column">
                        <wp:posOffset>619760</wp:posOffset>
                      </wp:positionH>
                      <wp:positionV relativeFrom="paragraph">
                        <wp:posOffset>147955</wp:posOffset>
                      </wp:positionV>
                      <wp:extent cx="685800" cy="685800"/>
                      <wp:effectExtent l="12065" t="6350" r="6985" b="12700"/>
                      <wp:wrapNone/>
                      <wp:docPr id="44" name="Oval 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685800" cy="68580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oval w14:anchorId="4998C086" id="Oval 7" o:spid="_x0000_s1026" style="position:absolute;margin-left:48.8pt;margin-top:11.65pt;width:54pt;height:54pt;z-index:2516874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"/>
                  </w:pict>
                </mc:Fallback>
              </mc:AlternateContent>
            </w:r>
          </w:p>
        </w:tc>
      </w:tr>
      <w:tr w:rsidR="00D17A0F" w:rsidRPr="00774C3C" w:rsidTr="00D17A0F">
        <w:tc>
          <w:tcPr>
            <w:tcW w:w="3798" w:type="dxa"/>
          </w:tcPr>
          <w:p w:rsidR="00A27A6C" w:rsidRPr="000620C8" w:rsidRDefault="00A27A6C" w:rsidP="00A27A6C">
            <w:pPr>
              <w:pStyle w:val="NoSpacing"/>
              <w:rPr>
                <w:b/>
                <w:sz w:val="24"/>
                <w:szCs w:val="24"/>
              </w:rPr>
            </w:pPr>
            <w:r w:rsidRPr="000620C8">
              <w:rPr>
                <w:b/>
                <w:sz w:val="24"/>
                <w:szCs w:val="24"/>
              </w:rPr>
              <w:t>Point of Tangency</w:t>
            </w:r>
            <w:r>
              <w:rPr>
                <w:b/>
                <w:sz w:val="24"/>
                <w:szCs w:val="24"/>
              </w:rPr>
              <w:t>:</w:t>
            </w:r>
          </w:p>
          <w:p w:rsidR="00A27A6C" w:rsidRPr="00774C3C" w:rsidRDefault="00A27A6C" w:rsidP="00A27A6C">
            <w:pPr>
              <w:pStyle w:val="NoSpacing"/>
            </w:pPr>
            <w:r>
              <w:t>the point where a tangent line intersects the circle</w:t>
            </w:r>
          </w:p>
          <w:p w:rsidR="00D17A0F" w:rsidRPr="00774C3C" w:rsidRDefault="00D17A0F" w:rsidP="00D17A0F">
            <w:pPr>
              <w:pStyle w:val="NoSpacing"/>
            </w:pPr>
          </w:p>
          <w:p w:rsidR="00D17A0F" w:rsidRPr="00774C3C" w:rsidRDefault="00D17A0F" w:rsidP="00D17A0F">
            <w:pPr>
              <w:pStyle w:val="NoSpacing"/>
            </w:pPr>
          </w:p>
        </w:tc>
        <w:tc>
          <w:tcPr>
            <w:tcW w:w="3150" w:type="dxa"/>
          </w:tcPr>
          <w:p w:rsidR="00D17A0F" w:rsidRPr="00774C3C" w:rsidRDefault="00D17A0F" w:rsidP="00D17A0F">
            <w:pPr>
              <w:pStyle w:val="NoSpacing"/>
            </w:pPr>
          </w:p>
        </w:tc>
        <w:tc>
          <w:tcPr>
            <w:tcW w:w="3690" w:type="dxa"/>
          </w:tcPr>
          <w:p w:rsidR="00D17A0F" w:rsidRPr="00774C3C" w:rsidRDefault="00E65D62" w:rsidP="00D17A0F">
            <w:pPr>
              <w:pStyle w:val="NoSpacing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88448" behindDoc="0" locked="0" layoutInCell="1" allowOverlap="1">
                      <wp:simplePos x="0" y="0"/>
                      <wp:positionH relativeFrom="column">
                        <wp:posOffset>629920</wp:posOffset>
                      </wp:positionH>
                      <wp:positionV relativeFrom="paragraph">
                        <wp:posOffset>67945</wp:posOffset>
                      </wp:positionV>
                      <wp:extent cx="685800" cy="685800"/>
                      <wp:effectExtent l="12700" t="9525" r="6350" b="9525"/>
                      <wp:wrapNone/>
                      <wp:docPr id="42" name="Oval 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685800" cy="68580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oval w14:anchorId="66CF31E4" id="Oval 8" o:spid="_x0000_s1026" style="position:absolute;margin-left:49.6pt;margin-top:5.35pt;width:54pt;height:54pt;z-index:2516884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"/>
                  </w:pict>
                </mc:Fallback>
              </mc:AlternateContent>
            </w:r>
          </w:p>
        </w:tc>
      </w:tr>
    </w:tbl>
    <w:p w:rsidR="00D17A0F" w:rsidRPr="009A01D0" w:rsidRDefault="00A27A6C" w:rsidP="00D17A0F">
      <w:pPr>
        <w:pStyle w:val="NoSpacing"/>
      </w:pPr>
      <w:r w:rsidRPr="00A27A6C">
        <w:rPr>
          <w:b/>
          <w:noProof/>
        </w:rPr>
        <w:drawing>
          <wp:anchor distT="0" distB="0" distL="114300" distR="114300" simplePos="0" relativeHeight="251672064" behindDoc="1" locked="0" layoutInCell="1" allowOverlap="1">
            <wp:simplePos x="0" y="0"/>
            <wp:positionH relativeFrom="column">
              <wp:posOffset>-76200</wp:posOffset>
            </wp:positionH>
            <wp:positionV relativeFrom="paragraph">
              <wp:posOffset>89535</wp:posOffset>
            </wp:positionV>
            <wp:extent cx="2758440" cy="1914525"/>
            <wp:effectExtent l="19050" t="0" r="3810" b="0"/>
            <wp:wrapNone/>
            <wp:docPr id="3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58440" cy="1914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D17A0F" w:rsidRPr="00D17A0F">
        <w:rPr>
          <w:b/>
        </w:rPr>
        <w:t>EXAMPLE 1:</w:t>
      </w:r>
      <w:r w:rsidR="00D17A0F" w:rsidRPr="009A01D0">
        <w:t xml:space="preserve">  Tell whether the line or segment is best described as a chord, a secant, a tangent, a diameter, or a radius—be specific! </w:t>
      </w:r>
    </w:p>
    <w:p w:rsidR="00D17A0F" w:rsidRPr="009A01D0" w:rsidRDefault="00D17A0F" w:rsidP="00D17A0F">
      <w:pPr>
        <w:pStyle w:val="NoSpacing"/>
      </w:pPr>
      <w:r w:rsidRPr="009A01D0">
        <w:tab/>
      </w:r>
      <w:r w:rsidRPr="009A01D0">
        <w:tab/>
      </w:r>
      <w:r w:rsidRPr="009A01D0">
        <w:tab/>
      </w:r>
      <w:r w:rsidRPr="009A01D0">
        <w:tab/>
      </w:r>
      <w:r w:rsidRPr="009A01D0">
        <w:tab/>
      </w:r>
      <w:r w:rsidRPr="009A01D0">
        <w:tab/>
      </w:r>
      <w:r w:rsidRPr="009A01D0">
        <w:tab/>
        <w:t xml:space="preserve">a.  </w:t>
      </w:r>
      <w:r w:rsidRPr="009A01D0">
        <w:rPr>
          <w:position w:val="-4"/>
        </w:rPr>
        <w:object w:dxaOrig="42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pt;height:16.5pt" o:ole="">
            <v:imagedata r:id="rId7" o:title=""/>
          </v:shape>
          <o:OLEObject Type="Embed" ProgID="Equation.3" ShapeID="_x0000_i1025" DrawAspect="Content" ObjectID="_1491305174" r:id="rId8"/>
        </w:object>
      </w:r>
      <w:r w:rsidRPr="009A01D0">
        <w:tab/>
      </w:r>
      <w:r w:rsidRPr="009A01D0">
        <w:tab/>
      </w:r>
      <w:r w:rsidRPr="009A01D0">
        <w:tab/>
        <w:t xml:space="preserve">b.  </w:t>
      </w:r>
      <w:r w:rsidRPr="009A01D0">
        <w:rPr>
          <w:position w:val="-6"/>
        </w:rPr>
        <w:object w:dxaOrig="400" w:dyaOrig="340">
          <v:shape id="_x0000_i1026" type="#_x0000_t75" style="width:19.5pt;height:18pt" o:ole="">
            <v:imagedata r:id="rId9" o:title=""/>
          </v:shape>
          <o:OLEObject Type="Embed" ProgID="Equation.3" ShapeID="_x0000_i1026" DrawAspect="Content" ObjectID="_1491305175" r:id="rId10"/>
        </w:object>
      </w:r>
    </w:p>
    <w:p w:rsidR="00D17A0F" w:rsidRDefault="00D17A0F" w:rsidP="00D17A0F">
      <w:pPr>
        <w:pStyle w:val="NoSpacing"/>
      </w:pPr>
      <w:r w:rsidRPr="009A01D0">
        <w:tab/>
      </w:r>
      <w:r w:rsidRPr="009A01D0">
        <w:tab/>
      </w:r>
      <w:r w:rsidRPr="009A01D0">
        <w:tab/>
      </w:r>
    </w:p>
    <w:p w:rsidR="00C35734" w:rsidRPr="009A01D0" w:rsidRDefault="00C35734" w:rsidP="00D17A0F">
      <w:pPr>
        <w:pStyle w:val="NoSpacing"/>
      </w:pPr>
    </w:p>
    <w:p w:rsidR="00D17A0F" w:rsidRPr="009A01D0" w:rsidRDefault="00D17A0F" w:rsidP="00D17A0F">
      <w:pPr>
        <w:pStyle w:val="NoSpacing"/>
      </w:pPr>
      <w:r w:rsidRPr="009A01D0">
        <w:tab/>
      </w:r>
      <w:r w:rsidRPr="009A01D0">
        <w:tab/>
      </w:r>
      <w:r w:rsidRPr="009A01D0">
        <w:tab/>
      </w:r>
      <w:r w:rsidRPr="009A01D0">
        <w:tab/>
      </w:r>
      <w:r w:rsidRPr="009A01D0">
        <w:tab/>
      </w:r>
      <w:r w:rsidRPr="009A01D0">
        <w:tab/>
      </w:r>
      <w:r w:rsidRPr="009A01D0">
        <w:tab/>
        <w:t xml:space="preserve">c.  </w:t>
      </w:r>
      <w:r w:rsidRPr="009A01D0">
        <w:rPr>
          <w:position w:val="-6"/>
        </w:rPr>
        <w:object w:dxaOrig="420" w:dyaOrig="340">
          <v:shape id="_x0000_i1027" type="#_x0000_t75" style="width:21pt;height:18pt" o:ole="">
            <v:imagedata r:id="rId11" o:title=""/>
          </v:shape>
          <o:OLEObject Type="Embed" ProgID="Equation.3" ShapeID="_x0000_i1027" DrawAspect="Content" ObjectID="_1491305176" r:id="rId12"/>
        </w:object>
      </w:r>
      <w:r w:rsidRPr="009A01D0">
        <w:tab/>
      </w:r>
      <w:r w:rsidRPr="009A01D0">
        <w:tab/>
      </w:r>
      <w:r w:rsidRPr="009A01D0">
        <w:tab/>
        <w:t xml:space="preserve">d.  </w:t>
      </w:r>
      <w:r w:rsidRPr="009A01D0">
        <w:rPr>
          <w:position w:val="-4"/>
        </w:rPr>
        <w:object w:dxaOrig="400" w:dyaOrig="320">
          <v:shape id="_x0000_i1028" type="#_x0000_t75" style="width:19.5pt;height:16.5pt" o:ole="">
            <v:imagedata r:id="rId13" o:title=""/>
          </v:shape>
          <o:OLEObject Type="Embed" ProgID="Equation.3" ShapeID="_x0000_i1028" DrawAspect="Content" ObjectID="_1491305177" r:id="rId14"/>
        </w:object>
      </w:r>
    </w:p>
    <w:p w:rsidR="00D17A0F" w:rsidRPr="009A01D0" w:rsidRDefault="00D17A0F" w:rsidP="00D17A0F">
      <w:pPr>
        <w:pStyle w:val="NoSpacing"/>
      </w:pPr>
    </w:p>
    <w:p w:rsidR="00D17A0F" w:rsidRPr="009A01D0" w:rsidRDefault="00D17A0F" w:rsidP="00D17A0F">
      <w:pPr>
        <w:pStyle w:val="NoSpacing"/>
      </w:pPr>
    </w:p>
    <w:p w:rsidR="00D17A0F" w:rsidRDefault="00D17A0F" w:rsidP="00D17A0F">
      <w:pPr>
        <w:pStyle w:val="NoSpacing"/>
        <w:rPr>
          <w:position w:val="-4"/>
        </w:rPr>
      </w:pPr>
      <w:r w:rsidRPr="009A01D0">
        <w:tab/>
      </w:r>
      <w:r w:rsidRPr="009A01D0">
        <w:tab/>
      </w:r>
      <w:r w:rsidRPr="009A01D0">
        <w:tab/>
      </w:r>
      <w:r w:rsidRPr="009A01D0">
        <w:tab/>
      </w:r>
      <w:r w:rsidRPr="009A01D0">
        <w:tab/>
      </w:r>
      <w:r w:rsidRPr="009A01D0">
        <w:tab/>
      </w:r>
      <w:r w:rsidRPr="009A01D0">
        <w:tab/>
        <w:t xml:space="preserve">e.  </w:t>
      </w:r>
      <w:r w:rsidRPr="009A01D0">
        <w:rPr>
          <w:position w:val="-4"/>
        </w:rPr>
        <w:object w:dxaOrig="380" w:dyaOrig="320">
          <v:shape id="_x0000_i1029" type="#_x0000_t75" style="width:18pt;height:16.5pt" o:ole="">
            <v:imagedata r:id="rId15" o:title=""/>
          </v:shape>
          <o:OLEObject Type="Embed" ProgID="Equation.3" ShapeID="_x0000_i1029" DrawAspect="Content" ObjectID="_1491305178" r:id="rId16"/>
        </w:object>
      </w:r>
      <w:r w:rsidRPr="009A01D0">
        <w:tab/>
      </w:r>
      <w:r w:rsidRPr="009A01D0">
        <w:tab/>
      </w:r>
      <w:r w:rsidRPr="009A01D0">
        <w:tab/>
        <w:t xml:space="preserve">g.  </w:t>
      </w:r>
      <w:r w:rsidRPr="009A01D0">
        <w:rPr>
          <w:position w:val="-4"/>
        </w:rPr>
        <w:object w:dxaOrig="380" w:dyaOrig="320">
          <v:shape id="_x0000_i1030" type="#_x0000_t75" style="width:18pt;height:16.5pt" o:ole="">
            <v:imagedata r:id="rId17" o:title=""/>
          </v:shape>
          <o:OLEObject Type="Embed" ProgID="Equation.3" ShapeID="_x0000_i1030" DrawAspect="Content" ObjectID="_1491305179" r:id="rId18"/>
        </w:object>
      </w:r>
    </w:p>
    <w:p w:rsidR="001943AC" w:rsidRDefault="001943AC" w:rsidP="00D17A0F">
      <w:pPr>
        <w:pStyle w:val="NoSpacing"/>
      </w:pPr>
    </w:p>
    <w:p w:rsidR="00A27A6C" w:rsidRDefault="00A27A6C" w:rsidP="00D17A0F">
      <w:pPr>
        <w:pStyle w:val="NoSpacing"/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438"/>
        <w:gridCol w:w="3780"/>
        <w:gridCol w:w="3690"/>
      </w:tblGrid>
      <w:tr w:rsidR="00D17A0F" w:rsidRPr="00774C3C" w:rsidTr="00D17A0F">
        <w:tc>
          <w:tcPr>
            <w:tcW w:w="3438" w:type="dxa"/>
          </w:tcPr>
          <w:p w:rsidR="00A27A6C" w:rsidRPr="002B101F" w:rsidRDefault="00A27A6C" w:rsidP="00A27A6C">
            <w:pPr>
              <w:pStyle w:val="NoSpacing"/>
              <w:rPr>
                <w:b/>
              </w:rPr>
            </w:pPr>
            <w:r w:rsidRPr="002B101F">
              <w:rPr>
                <w:b/>
              </w:rPr>
              <w:lastRenderedPageBreak/>
              <w:t>RULE:</w:t>
            </w:r>
          </w:p>
          <w:p w:rsidR="00A27A6C" w:rsidRDefault="00A27A6C" w:rsidP="00A27A6C">
            <w:pPr>
              <w:pStyle w:val="NoSpacing"/>
            </w:pPr>
            <w:r>
              <w:t>In a plane, a line is tangent to a circle if and only if the line is perpendicular to a radius of the circle at its endpoint on the circle</w:t>
            </w:r>
          </w:p>
          <w:p w:rsidR="003F54E5" w:rsidRDefault="003F54E5" w:rsidP="003F54E5">
            <w:pPr>
              <w:pStyle w:val="NoSpacing"/>
            </w:pPr>
          </w:p>
          <w:p w:rsidR="003F54E5" w:rsidRDefault="003F54E5" w:rsidP="003F54E5">
            <w:pPr>
              <w:pStyle w:val="NoSpacing"/>
            </w:pPr>
          </w:p>
          <w:p w:rsidR="003F54E5" w:rsidRPr="00774C3C" w:rsidRDefault="003F54E5" w:rsidP="003F54E5">
            <w:pPr>
              <w:pStyle w:val="NoSpacing"/>
            </w:pPr>
          </w:p>
        </w:tc>
        <w:tc>
          <w:tcPr>
            <w:tcW w:w="3780" w:type="dxa"/>
          </w:tcPr>
          <w:p w:rsidR="00D17A0F" w:rsidRPr="00774C3C" w:rsidRDefault="00D17A0F" w:rsidP="00D17A0F">
            <w:pPr>
              <w:pStyle w:val="NoSpacing"/>
            </w:pPr>
          </w:p>
        </w:tc>
        <w:tc>
          <w:tcPr>
            <w:tcW w:w="3690" w:type="dxa"/>
          </w:tcPr>
          <w:p w:rsidR="00D17A0F" w:rsidRPr="00774C3C" w:rsidRDefault="00D17A0F" w:rsidP="00D17A0F">
            <w:pPr>
              <w:pStyle w:val="NoSpacing"/>
            </w:pPr>
          </w:p>
        </w:tc>
      </w:tr>
      <w:tr w:rsidR="00D17A0F" w:rsidRPr="00774C3C" w:rsidTr="00D17A0F">
        <w:tc>
          <w:tcPr>
            <w:tcW w:w="3438" w:type="dxa"/>
          </w:tcPr>
          <w:p w:rsidR="00A27A6C" w:rsidRPr="002B101F" w:rsidRDefault="00A27A6C" w:rsidP="00A27A6C">
            <w:pPr>
              <w:pStyle w:val="NoSpacing"/>
              <w:rPr>
                <w:b/>
              </w:rPr>
            </w:pPr>
            <w:r w:rsidRPr="002B101F">
              <w:rPr>
                <w:b/>
              </w:rPr>
              <w:t>RULE:</w:t>
            </w:r>
          </w:p>
          <w:p w:rsidR="00A27A6C" w:rsidRDefault="00A27A6C" w:rsidP="00A27A6C">
            <w:pPr>
              <w:pStyle w:val="NoSpacing"/>
            </w:pPr>
            <w:r>
              <w:t>Tangent segments from a common external point are congruent.</w:t>
            </w:r>
          </w:p>
          <w:p w:rsidR="003F54E5" w:rsidRDefault="003F54E5" w:rsidP="003F54E5">
            <w:pPr>
              <w:pStyle w:val="NoSpacing"/>
            </w:pPr>
          </w:p>
          <w:p w:rsidR="003F54E5" w:rsidRDefault="003F54E5" w:rsidP="003F54E5">
            <w:pPr>
              <w:pStyle w:val="NoSpacing"/>
            </w:pPr>
          </w:p>
          <w:p w:rsidR="003F54E5" w:rsidRDefault="003F54E5" w:rsidP="003F54E5">
            <w:pPr>
              <w:pStyle w:val="NoSpacing"/>
            </w:pPr>
          </w:p>
          <w:p w:rsidR="003F54E5" w:rsidRDefault="003F54E5" w:rsidP="003F54E5">
            <w:pPr>
              <w:pStyle w:val="NoSpacing"/>
            </w:pPr>
          </w:p>
          <w:p w:rsidR="003F54E5" w:rsidRDefault="003F54E5" w:rsidP="003F54E5">
            <w:pPr>
              <w:pStyle w:val="NoSpacing"/>
            </w:pPr>
          </w:p>
          <w:p w:rsidR="003F54E5" w:rsidRPr="00774C3C" w:rsidRDefault="003F54E5" w:rsidP="003F54E5">
            <w:pPr>
              <w:pStyle w:val="NoSpacing"/>
            </w:pPr>
          </w:p>
        </w:tc>
        <w:tc>
          <w:tcPr>
            <w:tcW w:w="3780" w:type="dxa"/>
          </w:tcPr>
          <w:p w:rsidR="00D17A0F" w:rsidRPr="00774C3C" w:rsidRDefault="00D17A0F" w:rsidP="00D17A0F">
            <w:pPr>
              <w:pStyle w:val="NoSpacing"/>
            </w:pPr>
          </w:p>
        </w:tc>
        <w:tc>
          <w:tcPr>
            <w:tcW w:w="3690" w:type="dxa"/>
          </w:tcPr>
          <w:p w:rsidR="00D17A0F" w:rsidRPr="00774C3C" w:rsidRDefault="00D17A0F" w:rsidP="00D17A0F">
            <w:pPr>
              <w:pStyle w:val="NoSpacing"/>
            </w:pPr>
          </w:p>
        </w:tc>
      </w:tr>
    </w:tbl>
    <w:p w:rsidR="00D17A0F" w:rsidRPr="009A01D0" w:rsidRDefault="00D17A0F" w:rsidP="00D17A0F">
      <w:pPr>
        <w:pStyle w:val="NoSpacing"/>
      </w:pPr>
      <w:r w:rsidRPr="00D17A0F">
        <w:rPr>
          <w:b/>
        </w:rPr>
        <w:t>EXAMPLE 2:</w:t>
      </w:r>
      <w:r w:rsidRPr="009A01D0">
        <w:t xml:space="preserve">  Verifying a Tangent to a Circle.  (Use the Pythagorean Theorem Converse!)</w:t>
      </w:r>
    </w:p>
    <w:p w:rsidR="00D17A0F" w:rsidRPr="009A01D0" w:rsidRDefault="00E65D62" w:rsidP="00D17A0F">
      <w:pPr>
        <w:pStyle w:val="NoSpacing"/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90496" behindDoc="0" locked="0" layoutInCell="1" allowOverlap="1">
                <wp:simplePos x="0" y="0"/>
                <wp:positionH relativeFrom="column">
                  <wp:posOffset>3505200</wp:posOffset>
                </wp:positionH>
                <wp:positionV relativeFrom="paragraph">
                  <wp:posOffset>17145</wp:posOffset>
                </wp:positionV>
                <wp:extent cx="1600200" cy="1143000"/>
                <wp:effectExtent l="9525" t="10160" r="9525" b="0"/>
                <wp:wrapNone/>
                <wp:docPr id="29" name="Group 3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600200" cy="1143000"/>
                          <a:chOff x="7320" y="11340"/>
                          <a:chExt cx="2520" cy="1800"/>
                        </a:xfrm>
                      </wpg:grpSpPr>
                      <wpg:grpSp>
                        <wpg:cNvPr id="30" name="Group 34"/>
                        <wpg:cNvGrpSpPr>
                          <a:grpSpLocks/>
                        </wpg:cNvGrpSpPr>
                        <wpg:grpSpPr bwMode="auto">
                          <a:xfrm>
                            <a:off x="7320" y="11340"/>
                            <a:ext cx="2520" cy="1800"/>
                            <a:chOff x="7320" y="11340"/>
                            <a:chExt cx="2520" cy="1800"/>
                          </a:xfrm>
                        </wpg:grpSpPr>
                        <wps:wsp>
                          <wps:cNvPr id="31" name="Oval 35"/>
                          <wps:cNvSpPr>
                            <a:spLocks noChangeArrowheads="1"/>
                          </wps:cNvSpPr>
                          <wps:spPr bwMode="auto">
                            <a:xfrm>
                              <a:off x="7320" y="11340"/>
                              <a:ext cx="1440" cy="1440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2" name="Line 3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040" y="12060"/>
                              <a:ext cx="1800" cy="54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3" name="Line 37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8040" y="12600"/>
                              <a:ext cx="1800" cy="1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5" name="Text Box 3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800" y="11700"/>
                              <a:ext cx="360" cy="3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9B38CA" w:rsidRPr="007F1ED6" w:rsidRDefault="009B38CA" w:rsidP="00D17A0F">
                                <w:pPr>
                                  <w:rPr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sz w:val="20"/>
                                    <w:szCs w:val="20"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6" name="Text Box 3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755" y="12240"/>
                              <a:ext cx="360" cy="3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9B38CA" w:rsidRPr="007F1ED6" w:rsidRDefault="009B38CA" w:rsidP="00D17A0F">
                                <w:pPr>
                                  <w:rPr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sz w:val="20"/>
                                    <w:szCs w:val="20"/>
                                  </w:rPr>
                                  <w:t>9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8" name="Text Box 4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235" y="11817"/>
                              <a:ext cx="360" cy="3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9B38CA" w:rsidRPr="007F1ED6" w:rsidRDefault="009B38CA" w:rsidP="00D17A0F">
                                <w:pPr>
                                  <w:rPr>
                                    <w:sz w:val="20"/>
                                    <w:szCs w:val="20"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9" name="Text Box 4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640" y="11880"/>
                              <a:ext cx="540" cy="3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9B38CA" w:rsidRPr="007F1ED6" w:rsidRDefault="009B38CA" w:rsidP="00D17A0F">
                                <w:pPr>
                                  <w:rPr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sz w:val="20"/>
                                    <w:szCs w:val="20"/>
                                  </w:rPr>
                                  <w:t>15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0" name="Text Box 4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820" y="12780"/>
                              <a:ext cx="540" cy="3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9B38CA" w:rsidRPr="007F1ED6" w:rsidRDefault="009B38CA" w:rsidP="00D17A0F">
                                <w:pPr>
                                  <w:rPr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sz w:val="20"/>
                                    <w:szCs w:val="20"/>
                                  </w:rPr>
                                  <w:t>12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41" name="Line 43"/>
                        <wps:cNvCnPr>
                          <a:cxnSpLocks noChangeShapeType="1"/>
                        </wps:cNvCnPr>
                        <wps:spPr bwMode="auto">
                          <a:xfrm>
                            <a:off x="8100" y="12060"/>
                            <a:ext cx="0" cy="7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oval" w="med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33" o:spid="_x0000_s1026" style="position:absolute;margin-left:276pt;margin-top:1.35pt;width:126pt;height:90pt;z-index:251690496" coordorigin="7320,11340" coordsize="2520,18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">
                <v:group id="Group 34" o:spid="_x0000_s1027" style="position:absolute;left:7320;top:11340;width:2520;height:1800" coordorigin="7320,11340" coordsize="2520,18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KaInnrCAAAA2wAAAA8A&#10;AAAAAAAAAAAAAAAAqgIAAGRycy9kb3ducmV2LnhtbFBLBQYAAAAABAAEAPoAAACZAwAAAAA=&#10;">
                  <v:oval id="Oval 35" o:spid="_x0000_s1028" style="position:absolute;left:7320;top:11340;width:1440;height:14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EZVr8MA&#10;AADbAAAADwAAAGRycy9kb3ducmV2LnhtbESPQWvCQBSE74L/YXmF3nQTg1JSVxGlYA8emrb3R/aZ&#10;BLNvQ/YZ4793C0KPw8x8w6y3o2vVQH1oPBtI5wko4tLbhisDP98fszdQQZAttp7JwJ0CbDfTyRpz&#10;62/8RUMhlYoQDjkaqEW6XOtQ1uQwzH1HHL2z7x1KlH2lbY+3CHetXiTJSjtsOC7U2NG+pvJSXJ2B&#10;Q7UrVoPOZJmdD0dZXn5Pn1lqzOvLuHsHJTTKf/jZPloDWQp/X+IP0Js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EZVr8MAAADbAAAADwAAAAAAAAAAAAAAAACYAgAAZHJzL2Rv&#10;d25yZXYueG1sUEsFBgAAAAAEAAQA9QAAAIgDAAAAAA==&#10;"/>
                  <v:line id="Line 36" o:spid="_x0000_s1029" style="position:absolute;visibility:visible;mso-wrap-style:square" from="8040,12060" to="9840,126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wpsBMUAAADbAAAADwAAAGRycy9kb3ducmV2LnhtbESPQWvCQBSE70L/w/IK3nSjQiipq4gi&#10;aA9FbaE9PrOvSdrs27C7JvHfu0LB4zAz3zDzZW9q0ZLzlWUFk3ECgji3uuJCwefHdvQCwgdkjbVl&#10;UnAlD8vF02COmbYdH6k9hUJECPsMFZQhNJmUPi/JoB/bhjh6P9YZDFG6QmqHXYSbWk6TJJUGK44L&#10;JTa0Lin/O12MgvfZIW1X+7dd/7VPz/nmeP7+7ZxSw+d+9QoiUB8e4f/2TiuYTeH+Jf4Aubg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wpsBMUAAADbAAAADwAAAAAAAAAA&#10;AAAAAAChAgAAZHJzL2Rvd25yZXYueG1sUEsFBgAAAAAEAAQA+QAAAJMDAAAAAA==&#10;"/>
                  <v:line id="Line 37" o:spid="_x0000_s1030" style="position:absolute;flip:y;visibility:visible;mso-wrap-style:square" from="8040,12600" to="9840,127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CTgdMUAAADbAAAADwAAAGRycy9kb3ducmV2LnhtbESPQWsCMRSE74L/IbxCL1KzVim6GkUK&#10;hR681JYVb8/N62bZzcs2SXX77xtB8DjMzDfMatPbVpzJh9qxgsk4A0FcOl1zpeDr8+1pDiJEZI2t&#10;Y1LwRwE26+Fghbl2F/6g8z5WIkE45KjAxNjlUobSkMUwdh1x8r6dtxiT9JXUHi8Jblv5nGUv0mLN&#10;acFgR6+Gymb/axXI+W7047enWVM0h8PCFGXRHXdKPT702yWISH28h2/td61gOoXrl/QD5Po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TCTgdMUAAADbAAAADwAAAAAAAAAA&#10;AAAAAAChAgAAZHJzL2Rvd25yZXYueG1sUEsFBgAAAAAEAAQA+QAAAJMDAAAAAA==&#10;"/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Text Box 38" o:spid="_x0000_s1031" type="#_x0000_t202" style="position:absolute;left:7800;top:11700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0IqAcMA&#10;AADbAAAADwAAAGRycy9kb3ducmV2LnhtbESPQWvCQBSE74L/YXlCb7prrUVTV5FKoSfFVAVvj+wz&#10;Cc2+DdmtSf+9Kwgeh5n5hlmsOluJKzW+dKxhPFIgiDNnSs41HH6+hjMQPiAbrByThn/ysFr2ewtM&#10;jGt5T9c05CJC2CeooQihTqT0WUEW/cjVxNG7uMZiiLLJpWmwjXBbyVel3qXFkuNCgTV9FpT9pn9W&#10;w3F7OZ/e1C7f2Gnduk5JtnOp9cugW3+ACNSFZ/jR/jYaJlO4f4k/QC5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0IqAcMAAADbAAAADwAAAAAAAAAAAAAAAACYAgAAZHJzL2Rv&#10;d25yZXYueG1sUEsFBgAAAAAEAAQA9QAAAIgDAAAAAA==&#10;" filled="f" stroked="f">
                    <v:textbox>
                      <w:txbxContent>
                        <w:p w:rsidR="009B38CA" w:rsidRPr="007F1ED6" w:rsidRDefault="009B38CA" w:rsidP="00D17A0F">
                          <w:pPr>
                            <w:rPr>
                              <w:sz w:val="20"/>
                              <w:szCs w:val="20"/>
                            </w:rPr>
                          </w:pPr>
                          <w:r>
                            <w:rPr>
                              <w:sz w:val="20"/>
                              <w:szCs w:val="20"/>
                            </w:rPr>
                            <w:t>C</w:t>
                          </w:r>
                        </w:p>
                      </w:txbxContent>
                    </v:textbox>
                  </v:shape>
                  <v:shape id="Text Box 39" o:spid="_x0000_s1032" type="#_x0000_t202" style="position:absolute;left:7755;top:12240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5C0dsMA&#10;AADbAAAADwAAAGRycy9kb3ducmV2LnhtbESPQWvCQBSE74L/YXlCb7prraKpq0il0JPSVAVvj+wz&#10;Cc2+DdmtSf+9Kwgeh5n5hlmuO1uJKzW+dKxhPFIgiDNnSs41HH4+h3MQPiAbrByThn/ysF71e0tM&#10;jGv5m65pyEWEsE9QQxFCnUjps4Is+pGriaN3cY3FEGWTS9NgG+G2kq9KzaTFkuNCgTV9FJT9pn9W&#10;w3F3OZ/e1D7f2mnduk5Jtgup9cug27yDCNSFZ/jR/jIaJjO4f4k/QK5u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95C0dsMAAADbAAAADwAAAAAAAAAAAAAAAACYAgAAZHJzL2Rv&#10;d25yZXYueG1sUEsFBgAAAAAEAAQA9QAAAIgDAAAAAA==&#10;" filled="f" stroked="f">
                    <v:textbox>
                      <w:txbxContent>
                        <w:p w:rsidR="009B38CA" w:rsidRPr="007F1ED6" w:rsidRDefault="009B38CA" w:rsidP="00D17A0F">
                          <w:pPr>
                            <w:rPr>
                              <w:sz w:val="20"/>
                              <w:szCs w:val="20"/>
                            </w:rPr>
                          </w:pPr>
                          <w:r>
                            <w:rPr>
                              <w:sz w:val="20"/>
                              <w:szCs w:val="20"/>
                            </w:rPr>
                            <w:t>9</w:t>
                          </w:r>
                        </w:p>
                      </w:txbxContent>
                    </v:textbox>
                  </v:shape>
                  <v:shape id="Text Box 40" o:spid="_x0000_s1033" type="#_x0000_t202" style="position:absolute;left:8235;top:11817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UOFn8EA&#10;AADbAAAADwAAAGRycy9kb3ducmV2LnhtbERPW2vCMBR+H+w/hCPsbU28bMzOKEMZ7Emxm4Jvh+bY&#10;ljUnocls/ffmQdjjx3dfrAbbigt1oXGsYZwpEMSlMw1XGn6+P5/fQISIbLB1TBquFGC1fHxYYG5c&#10;z3u6FLESKYRDjhrqGH0uZShrshgy54kTd3adxZhgV0nTYZ/CbSsnSr1Kiw2nhho9rWsqf4s/q+Gw&#10;PZ+OM7WrNvbF925Qku1cav00Gj7eQUQa4r/47v4yGqZpbPqSfoBc3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lDhZ/BAAAA2wAAAA8AAAAAAAAAAAAAAAAAmAIAAGRycy9kb3du&#10;cmV2LnhtbFBLBQYAAAAABAAEAPUAAACGAwAAAAA=&#10;" filled="f" stroked="f">
                    <v:textbox>
                      <w:txbxContent>
                        <w:p w:rsidR="009B38CA" w:rsidRPr="007F1ED6" w:rsidRDefault="009B38CA" w:rsidP="00D17A0F">
                          <w:pPr>
                            <w:rPr>
                              <w:sz w:val="20"/>
                              <w:szCs w:val="20"/>
                            </w:rPr>
                          </w:pPr>
                        </w:p>
                      </w:txbxContent>
                    </v:textbox>
                  </v:shape>
                  <v:shape id="Text Box 41" o:spid="_x0000_s1034" type="#_x0000_t202" style="position:absolute;left:8640;top:11880;width:54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g8gBMIA&#10;AADbAAAADwAAAGRycy9kb3ducmV2LnhtbESPT4vCMBTE74LfITzB25qoq2g1iigLe1rxL3h7NM+2&#10;2LyUJmu7336zsOBxmJnfMMt1a0vxpNoXjjUMBwoEcepMwZmG8+njbQbCB2SDpWPS8EMe1qtuZ4mJ&#10;cQ0f6HkMmYgQ9glqyEOoEil9mpNFP3AVcfTurrYYoqwzaWpsItyWcqTUVFosOC7kWNE2p/Rx/LYa&#10;Ll/32/Vd7bOdnVSNa5VkO5da93vtZgEiUBte4f/2p9EwnsPfl/gD5OoX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GDyAEwgAAANsAAAAPAAAAAAAAAAAAAAAAAJgCAABkcnMvZG93&#10;bnJldi54bWxQSwUGAAAAAAQABAD1AAAAhwMAAAAA&#10;" filled="f" stroked="f">
                    <v:textbox>
                      <w:txbxContent>
                        <w:p w:rsidR="009B38CA" w:rsidRPr="007F1ED6" w:rsidRDefault="009B38CA" w:rsidP="00D17A0F">
                          <w:pPr>
                            <w:rPr>
                              <w:sz w:val="20"/>
                              <w:szCs w:val="20"/>
                            </w:rPr>
                          </w:pPr>
                          <w:r>
                            <w:rPr>
                              <w:sz w:val="20"/>
                              <w:szCs w:val="20"/>
                            </w:rPr>
                            <w:t>15</w:t>
                          </w:r>
                        </w:p>
                      </w:txbxContent>
                    </v:textbox>
                  </v:shape>
                  <v:shape id="Text Box 42" o:spid="_x0000_s1035" type="#_x0000_t202" style="position:absolute;left:8820;top:12780;width:54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zP65L4A&#10;AADbAAAADwAAAGRycy9kb3ducmV2LnhtbERPy4rCMBTdC/5DuII7TRxUtBpFRoRZOfgEd5fm2hab&#10;m9JE2/n7yUJweTjv5bq1pXhR7QvHGkZDBYI4dabgTMP5tBvMQPiAbLB0TBr+yMN61e0sMTGu4QO9&#10;jiETMYR9ghryEKpESp/mZNEPXUUcuburLYYI60yaGpsYbkv5pdRUWiw4NuRY0XdO6eP4tBou+/vt&#10;Ola/2dZOqsa1SrKdS637vXazABGoDR/x2/1jNIzj+vgl/gC5+gc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E8z+uS+AAAA2wAAAA8AAAAAAAAAAAAAAAAAmAIAAGRycy9kb3ducmV2&#10;LnhtbFBLBQYAAAAABAAEAPUAAACDAwAAAAA=&#10;" filled="f" stroked="f">
                    <v:textbox>
                      <w:txbxContent>
                        <w:p w:rsidR="009B38CA" w:rsidRPr="007F1ED6" w:rsidRDefault="009B38CA" w:rsidP="00D17A0F">
                          <w:pPr>
                            <w:rPr>
                              <w:sz w:val="20"/>
                              <w:szCs w:val="20"/>
                            </w:rPr>
                          </w:pPr>
                          <w:r>
                            <w:rPr>
                              <w:sz w:val="20"/>
                              <w:szCs w:val="20"/>
                            </w:rPr>
                            <w:t>12</w:t>
                          </w:r>
                        </w:p>
                      </w:txbxContent>
                    </v:textbox>
                  </v:shape>
                </v:group>
                <v:line id="Line 43" o:spid="_x0000_s1036" style="position:absolute;visibility:visible;mso-wrap-style:square" from="8100,12060" to="8100,127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PncRMYAAADbAAAADwAAAGRycy9kb3ducmV2LnhtbESPW2vCQBSE34X+h+UIvojZKDbYNKuI&#10;2Isv4qV9P2SPSWj2bMiuSfrvu4VCH4eZ+YbJNoOpRUetqywrmEcxCOLc6ooLBR/Xl9kKhPPIGmvL&#10;pOCbHGzWD6MMU217PlN38YUIEHYpKii9b1IpXV6SQRfZhjh4N9sa9EG2hdQt9gFuarmI40QarDgs&#10;lNjQrqT863I3Cvrj0/5z2h9OyfG1eVt1dFjeF49KTcbD9hmEp8H/h//a71rBcg6/X8IPkOs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D53ETGAAAA2wAAAA8AAAAAAAAA&#10;AAAAAAAAoQIAAGRycy9kb3ducmV2LnhtbFBLBQYAAAAABAAEAPkAAACUAwAAAAA=&#10;">
                  <v:stroke startarrow="oval"/>
                </v:line>
              </v:group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689472" behindDoc="0" locked="0" layoutInCell="1" allowOverlap="1">
                <wp:simplePos x="0" y="0"/>
                <wp:positionH relativeFrom="column">
                  <wp:posOffset>228600</wp:posOffset>
                </wp:positionH>
                <wp:positionV relativeFrom="paragraph">
                  <wp:posOffset>131445</wp:posOffset>
                </wp:positionV>
                <wp:extent cx="1600200" cy="1028700"/>
                <wp:effectExtent l="9525" t="10160" r="9525" b="0"/>
                <wp:wrapNone/>
                <wp:docPr id="15" name="Group 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600200" cy="1028700"/>
                          <a:chOff x="1992" y="720"/>
                          <a:chExt cx="2520" cy="1620"/>
                        </a:xfrm>
                      </wpg:grpSpPr>
                      <wpg:grpSp>
                        <wpg:cNvPr id="16" name="Group 23"/>
                        <wpg:cNvGrpSpPr>
                          <a:grpSpLocks/>
                        </wpg:cNvGrpSpPr>
                        <wpg:grpSpPr bwMode="auto">
                          <a:xfrm>
                            <a:off x="1992" y="720"/>
                            <a:ext cx="2520" cy="1620"/>
                            <a:chOff x="1992" y="720"/>
                            <a:chExt cx="2520" cy="1620"/>
                          </a:xfrm>
                        </wpg:grpSpPr>
                        <wps:wsp>
                          <wps:cNvPr id="17" name="Oval 24"/>
                          <wps:cNvSpPr>
                            <a:spLocks noChangeArrowheads="1"/>
                          </wps:cNvSpPr>
                          <wps:spPr bwMode="auto">
                            <a:xfrm>
                              <a:off x="1992" y="720"/>
                              <a:ext cx="1440" cy="1440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" name="Line 2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712" y="1440"/>
                              <a:ext cx="1800" cy="54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" name="Line 26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2712" y="1980"/>
                              <a:ext cx="1800" cy="1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3" name="Text Box 2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472" y="1080"/>
                              <a:ext cx="360" cy="3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9B38CA" w:rsidRPr="007F1ED6" w:rsidRDefault="009B38CA" w:rsidP="00D17A0F">
                                <w:pPr>
                                  <w:rPr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sz w:val="20"/>
                                    <w:szCs w:val="20"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" name="Text Box 2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427" y="1620"/>
                              <a:ext cx="360" cy="3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9B38CA" w:rsidRPr="007F1ED6" w:rsidRDefault="009B38CA" w:rsidP="00D17A0F">
                                <w:pPr>
                                  <w:rPr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sz w:val="20"/>
                                    <w:szCs w:val="20"/>
                                  </w:rPr>
                                  <w:t>6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" name="Text Box 2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907" y="1197"/>
                              <a:ext cx="360" cy="3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9B38CA" w:rsidRPr="007F1ED6" w:rsidRDefault="009B38CA" w:rsidP="00D17A0F">
                                <w:pPr>
                                  <w:rPr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sz w:val="20"/>
                                    <w:szCs w:val="20"/>
                                  </w:rPr>
                                  <w:t>6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6" name="Text Box 3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672" y="1440"/>
                              <a:ext cx="360" cy="3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9B38CA" w:rsidRPr="007F1ED6" w:rsidRDefault="009B38CA" w:rsidP="00D17A0F">
                                <w:pPr>
                                  <w:rPr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sz w:val="20"/>
                                    <w:szCs w:val="20"/>
                                  </w:rPr>
                                  <w:t>4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7" name="Text Box 3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432" y="1980"/>
                              <a:ext cx="360" cy="3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9B38CA" w:rsidRPr="007F1ED6" w:rsidRDefault="009B38CA" w:rsidP="00D17A0F">
                                <w:pPr>
                                  <w:rPr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sz w:val="20"/>
                                    <w:szCs w:val="20"/>
                                  </w:rPr>
                                  <w:t>8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28" name="Line 32"/>
                        <wps:cNvCnPr>
                          <a:cxnSpLocks noChangeShapeType="1"/>
                        </wps:cNvCnPr>
                        <wps:spPr bwMode="auto">
                          <a:xfrm>
                            <a:off x="2712" y="1440"/>
                            <a:ext cx="0" cy="7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oval" w="med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2" o:spid="_x0000_s1037" style="position:absolute;margin-left:18pt;margin-top:10.35pt;width:126pt;height:81pt;z-index:251689472" coordorigin="1992,720" coordsize="2520,162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">
                <v:group id="Group 23" o:spid="_x0000_s1038" style="position:absolute;left:1992;top:720;width:2520;height:1620" coordorigin="1992,720" coordsize="2520,16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NmP/1wwAAANsAAAAP&#10;AAAAAAAAAAAAAAAAAKoCAABkcnMvZG93bnJldi54bWxQSwUGAAAAAAQABAD6AAAAmgMAAAAA&#10;">
                  <v:oval id="Oval 24" o:spid="_x0000_s1039" style="position:absolute;left:1992;top:720;width:1440;height:14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1Y0IMEA&#10;AADbAAAADwAAAGRycy9kb3ducmV2LnhtbERPTWvCQBC9C/0Pywi96UaDtkRXkUrBHjw0tvchOybB&#10;7GzIjjH+e7cg9DaP9znr7eAa1VMXas8GZtMEFHHhbc2lgZ/T5+QdVBBki41nMnCnANvNy2iNmfU3&#10;/qY+l1LFEA4ZGqhE2kzrUFTkMEx9Sxy5s+8cSoRdqW2HtxjuGj1PkqV2WHNsqLClj4qKS351Bvbl&#10;Ll/2OpVFet4fZHH5PX6lM2Nex8NuBUpokH/x032wcf4b/P0SD9CbB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tWNCDBAAAA2wAAAA8AAAAAAAAAAAAAAAAAmAIAAGRycy9kb3du&#10;cmV2LnhtbFBLBQYAAAAABAAEAPUAAACGAwAAAAA=&#10;"/>
                  <v:line id="Line 25" o:spid="_x0000_s1040" style="position:absolute;visibility:visible;mso-wrap-style:square" from="2712,1440" to="4512,19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huiFcQAAADbAAAADwAAAGRycy9kb3ducmV2LnhtbERPS2vCQBC+F/oflhF6qxtbCDW6irQU&#10;1EOpD9DjmB2T2Oxs2F2T9N+7QqG3+fieM533phYtOV9ZVjAaJiCIc6srLhTsd5/PbyB8QNZYWyYF&#10;v+RhPnt8mGKmbccbarehEDGEfYYKyhCaTEqfl2TQD21DHLmzdQZDhK6Q2mEXw00tX5IklQYrjg0l&#10;NvReUv6zvRoFX6/fabtYrZf9YZWe8o/N6XjpnFJPg34xARGoD//iP/dSx/ljuP8SD5CzG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qG6IVxAAAANsAAAAPAAAAAAAAAAAA&#10;AAAAAKECAABkcnMvZG93bnJldi54bWxQSwUGAAAAAAQABAD5AAAAkgMAAAAA&#10;"/>
                  <v:line id="Line 26" o:spid="_x0000_s1041" style="position:absolute;flip:y;visibility:visible;mso-wrap-style:square" from="2712,1980" to="4512,21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S/o3sMAAADbAAAADwAAAGRycy9kb3ducmV2LnhtbERPz2vCMBS+D/wfwht4GTOdjOGqaZGB&#10;4MGLblR2ezZvTWnzUpOo9b9fDoMdP77fq3K0vbiSD61jBS+zDARx7XTLjYKvz83zAkSIyBp7x6Tg&#10;TgHKYvKwwly7G+/peoiNSCEcclRgYhxyKUNtyGKYuYE4cT/OW4wJ+kZqj7cUbns5z7I3abHl1GBw&#10;oA9DdXe4WAVysXs6+/Xptau64/HdVHU1fO+Umj6O6yWISGP8F/+5t1rBPK1PX9IPkMU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kv6N7DAAAA2wAAAA8AAAAAAAAAAAAA&#10;AAAAoQIAAGRycy9kb3ducmV2LnhtbFBLBQYAAAAABAAEAPkAAACRAwAAAAA=&#10;"/>
                  <v:shape id="Text Box 27" o:spid="_x0000_s1042" type="#_x0000_t202" style="position:absolute;left:2472;top:1080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j6BM8QA&#10;AADbAAAADwAAAGRycy9kb3ducmV2LnhtbESPQWvCQBSE7wX/w/IEb7qrtkXTbESUQk8tpip4e2Sf&#10;SWj2bchuTfrvuwWhx2FmvmHSzWAbcaPO1441zGcKBHHhTM2lhuPn63QFwgdkg41j0vBDHjbZ6CHF&#10;xLieD3TLQykihH2CGqoQ2kRKX1Rk0c9cSxy9q+sshii7UpoO+wi3jVwo9Swt1hwXKmxpV1HxlX9b&#10;Daf36+X8qD7KvX1qezcoyXYttZ6Mh+0LiEBD+A/f229Gw2IJf1/iD5DZ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I+gTPEAAAA2wAAAA8AAAAAAAAAAAAAAAAAmAIAAGRycy9k&#10;b3ducmV2LnhtbFBLBQYAAAAABAAEAPUAAACJAwAAAAA=&#10;" filled="f" stroked="f">
                    <v:textbox>
                      <w:txbxContent>
                        <w:p w:rsidR="009B38CA" w:rsidRPr="007F1ED6" w:rsidRDefault="009B38CA" w:rsidP="00D17A0F">
                          <w:pPr>
                            <w:rPr>
                              <w:sz w:val="20"/>
                              <w:szCs w:val="20"/>
                            </w:rPr>
                          </w:pPr>
                          <w:r>
                            <w:rPr>
                              <w:sz w:val="20"/>
                              <w:szCs w:val="20"/>
                            </w:rPr>
                            <w:t>C</w:t>
                          </w:r>
                        </w:p>
                      </w:txbxContent>
                    </v:textbox>
                  </v:shape>
                  <v:shape id="Text Box 28" o:spid="_x0000_s1043" type="#_x0000_t202" style="position:absolute;left:2427;top:1620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dcZR8IA&#10;AADbAAAADwAAAGRycy9kb3ducmV2LnhtbESPT4vCMBTE7wt+h/AEb2uiuItWo4gieFpZ/4G3R/Ns&#10;i81LaaKt394sLHgcZuY3zGzR2lI8qPaFYw2DvgJBnDpTcKbheNh8jkH4gGywdEwanuRhMe98zDAx&#10;ruFfeuxDJiKEfYIa8hCqREqf5mTR911FHL2rqy2GKOtMmhqbCLelHCr1LS0WHBdyrGiVU3rb362G&#10;08/1ch6pXba2X1XjWiXZTqTWvW67nIII1IZ3+L+9NRqGI/j7En+AnL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t1xlHwgAAANsAAAAPAAAAAAAAAAAAAAAAAJgCAABkcnMvZG93&#10;bnJldi54bWxQSwUGAAAAAAQABAD1AAAAhwMAAAAA&#10;" filled="f" stroked="f">
                    <v:textbox>
                      <w:txbxContent>
                        <w:p w:rsidR="009B38CA" w:rsidRPr="007F1ED6" w:rsidRDefault="009B38CA" w:rsidP="00D17A0F">
                          <w:pPr>
                            <w:rPr>
                              <w:sz w:val="20"/>
                              <w:szCs w:val="20"/>
                            </w:rPr>
                          </w:pPr>
                          <w:r>
                            <w:rPr>
                              <w:sz w:val="20"/>
                              <w:szCs w:val="20"/>
                            </w:rPr>
                            <w:t>6</w:t>
                          </w:r>
                        </w:p>
                      </w:txbxContent>
                    </v:textbox>
                  </v:shape>
                  <v:shape id="Text Box 29" o:spid="_x0000_s1044" type="#_x0000_t202" style="position:absolute;left:2907;top:1197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pu83MIA&#10;AADbAAAADwAAAGRycy9kb3ducmV2LnhtbESPQYvCMBSE74L/ITzBmyaKyto1yrIieFJ0d4W9PZpn&#10;W2xeShNt/fdGEDwOM/MNs1i1thQ3qn3hWMNoqEAQp84UnGn4/dkMPkD4gGywdEwa7uRhtex2FpgY&#10;1/CBbseQiQhhn6CGPIQqkdKnOVn0Q1cRR+/saoshyjqTpsYmwm0px0rNpMWC40KOFX3nlF6OV6vh&#10;b3f+P03UPlvbadW4Vkm2c6l1v9d+fYII1IZ3+NXeGg3jKTy/xB8gl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Cm7zcwgAAANsAAAAPAAAAAAAAAAAAAAAAAJgCAABkcnMvZG93&#10;bnJldi54bWxQSwUGAAAAAAQABAD1AAAAhwMAAAAA&#10;" filled="f" stroked="f">
                    <v:textbox>
                      <w:txbxContent>
                        <w:p w:rsidR="009B38CA" w:rsidRPr="007F1ED6" w:rsidRDefault="009B38CA" w:rsidP="00D17A0F">
                          <w:pPr>
                            <w:rPr>
                              <w:sz w:val="20"/>
                              <w:szCs w:val="20"/>
                            </w:rPr>
                          </w:pPr>
                          <w:r>
                            <w:rPr>
                              <w:sz w:val="20"/>
                              <w:szCs w:val="20"/>
                            </w:rPr>
                            <w:t>6</w:t>
                          </w:r>
                        </w:p>
                      </w:txbxContent>
                    </v:textbox>
                  </v:shape>
                  <v:shape id="Text Box 30" o:spid="_x0000_s1045" type="#_x0000_t202" style="position:absolute;left:3672;top:1440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kkiq8MA&#10;AADbAAAADwAAAGRycy9kb3ducmV2LnhtbESPzWrDMBCE74W8g9hAb7WU0JrEsRJCSqGnluYPclus&#10;jW1irYyl2u7bV4VCjsPMfMPkm9E2oqfO1441zBIFgrhwpuZSw/Hw9rQA4QOywcYxafghD5v15CHH&#10;zLiBv6jfh1JECPsMNVQhtJmUvqjIok9cSxy9q+sshii7UpoOhwi3jZwrlUqLNceFClvaVVTc9t9W&#10;w+njejk/q8/y1b60gxuVZLuUWj9Ox+0KRKAx3MP/7XejYZ7C35f4A+T6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kkiq8MAAADbAAAADwAAAAAAAAAAAAAAAACYAgAAZHJzL2Rv&#10;d25yZXYueG1sUEsFBgAAAAAEAAQA9QAAAIgDAAAAAA==&#10;" filled="f" stroked="f">
                    <v:textbox>
                      <w:txbxContent>
                        <w:p w:rsidR="009B38CA" w:rsidRPr="007F1ED6" w:rsidRDefault="009B38CA" w:rsidP="00D17A0F">
                          <w:pPr>
                            <w:rPr>
                              <w:sz w:val="20"/>
                              <w:szCs w:val="20"/>
                            </w:rPr>
                          </w:pPr>
                          <w:r>
                            <w:rPr>
                              <w:sz w:val="20"/>
                              <w:szCs w:val="20"/>
                            </w:rPr>
                            <w:t>4</w:t>
                          </w:r>
                        </w:p>
                      </w:txbxContent>
                    </v:textbox>
                  </v:shape>
                  <v:shape id="Text Box 31" o:spid="_x0000_s1046" type="#_x0000_t202" style="position:absolute;left:3432;top:1980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QWHMMQA&#10;AADbAAAADwAAAGRycy9kb3ducmV2LnhtbESPQWvCQBSE7wX/w/IEb7qr2FbTbESUQk8tpip4e2Sf&#10;SWj2bchuTfrvuwWhx2FmvmHSzWAbcaPO1441zGcKBHHhTM2lhuPn63QFwgdkg41j0vBDHjbZ6CHF&#10;xLieD3TLQykihH2CGqoQ2kRKX1Rk0c9cSxy9q+sshii7UpoO+wi3jVwo9SQt1hwXKmxpV1HxlX9b&#10;Daf36+W8VB/l3j62vRuUZLuWWk/Gw/YFRKAh/Ifv7TejYfEMf1/iD5DZ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0FhzDEAAAA2wAAAA8AAAAAAAAAAAAAAAAAmAIAAGRycy9k&#10;b3ducmV2LnhtbFBLBQYAAAAABAAEAPUAAACJAwAAAAA=&#10;" filled="f" stroked="f">
                    <v:textbox>
                      <w:txbxContent>
                        <w:p w:rsidR="009B38CA" w:rsidRPr="007F1ED6" w:rsidRDefault="009B38CA" w:rsidP="00D17A0F">
                          <w:pPr>
                            <w:rPr>
                              <w:sz w:val="20"/>
                              <w:szCs w:val="20"/>
                            </w:rPr>
                          </w:pPr>
                          <w:r>
                            <w:rPr>
                              <w:sz w:val="20"/>
                              <w:szCs w:val="20"/>
                            </w:rPr>
                            <w:t>8</w:t>
                          </w:r>
                        </w:p>
                      </w:txbxContent>
                    </v:textbox>
                  </v:shape>
                </v:group>
                <v:line id="Line 32" o:spid="_x0000_s1047" style="position:absolute;visibility:visible;mso-wrap-style:square" from="2712,1440" to="2712,21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ByQecEAAADbAAAADwAAAGRycy9kb3ducmV2LnhtbERPy4rCMBTdD/gP4QpuBk0tM6LVKCLO&#10;w4343F+aa1tsbkoT287fTxaCy8N5L1adKUVDtSssKxiPIhDEqdUFZwou56/hFITzyBpLy6Tgjxys&#10;lr23BSbatnyk5uQzEULYJagg975KpHRpTgbdyFbEgbvZ2qAPsM6krrEN4aaUcRRNpMGCQ0OOFW1y&#10;Su+nh1HQ7mfb63u7O0z239XPtKHdxyP+VGrQ79ZzEJ46/xI/3b9aQRzGhi/hB8jlP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MHJB5wQAAANsAAAAPAAAAAAAAAAAAAAAA&#10;AKECAABkcnMvZG93bnJldi54bWxQSwUGAAAAAAQABAD5AAAAjwMAAAAA&#10;">
                  <v:stroke startarrow="oval"/>
                </v:line>
              </v:group>
            </w:pict>
          </mc:Fallback>
        </mc:AlternateContent>
      </w:r>
      <w:r w:rsidR="00D17A0F" w:rsidRPr="009A01D0">
        <w:t xml:space="preserve">a.  </w:t>
      </w:r>
      <w:r w:rsidR="00D17A0F" w:rsidRPr="009A01D0">
        <w:tab/>
      </w:r>
      <w:r w:rsidR="00D17A0F" w:rsidRPr="009A01D0">
        <w:tab/>
      </w:r>
      <w:r w:rsidR="00D17A0F" w:rsidRPr="009A01D0">
        <w:tab/>
      </w:r>
      <w:r w:rsidR="00D17A0F" w:rsidRPr="009A01D0">
        <w:tab/>
      </w:r>
      <w:r w:rsidR="00D17A0F" w:rsidRPr="009A01D0">
        <w:tab/>
      </w:r>
      <w:r w:rsidR="00D17A0F" w:rsidRPr="009A01D0">
        <w:tab/>
      </w:r>
      <w:r w:rsidR="00D17A0F" w:rsidRPr="009A01D0">
        <w:tab/>
        <w:t xml:space="preserve">b.  </w:t>
      </w:r>
    </w:p>
    <w:p w:rsidR="00D17A0F" w:rsidRPr="009A01D0" w:rsidRDefault="00D17A0F" w:rsidP="00D17A0F">
      <w:pPr>
        <w:pStyle w:val="NoSpacing"/>
      </w:pPr>
    </w:p>
    <w:p w:rsidR="00D17A0F" w:rsidRPr="009A01D0" w:rsidRDefault="00D17A0F" w:rsidP="00D17A0F">
      <w:pPr>
        <w:pStyle w:val="NoSpacing"/>
      </w:pPr>
    </w:p>
    <w:p w:rsidR="00D17A0F" w:rsidRPr="009A01D0" w:rsidRDefault="00D17A0F" w:rsidP="00D17A0F">
      <w:pPr>
        <w:pStyle w:val="NoSpacing"/>
      </w:pPr>
    </w:p>
    <w:p w:rsidR="00D17A0F" w:rsidRPr="009A01D0" w:rsidRDefault="00D17A0F" w:rsidP="00D17A0F">
      <w:pPr>
        <w:pStyle w:val="NoSpacing"/>
      </w:pPr>
    </w:p>
    <w:p w:rsidR="00D17A0F" w:rsidRPr="009A01D0" w:rsidRDefault="00D17A0F" w:rsidP="00D17A0F">
      <w:pPr>
        <w:pStyle w:val="NoSpacing"/>
      </w:pPr>
    </w:p>
    <w:p w:rsidR="00D17A0F" w:rsidRPr="009A01D0" w:rsidRDefault="00D17A0F" w:rsidP="00D17A0F">
      <w:pPr>
        <w:pStyle w:val="NoSpacing"/>
      </w:pPr>
    </w:p>
    <w:p w:rsidR="00D17A0F" w:rsidRPr="009A01D0" w:rsidRDefault="00D17A0F" w:rsidP="00D17A0F">
      <w:pPr>
        <w:pStyle w:val="NoSpacing"/>
      </w:pPr>
    </w:p>
    <w:p w:rsidR="00D17A0F" w:rsidRDefault="00D17A0F" w:rsidP="00D17A0F">
      <w:pPr>
        <w:pStyle w:val="NoSpacing"/>
      </w:pPr>
    </w:p>
    <w:p w:rsidR="00E10000" w:rsidRDefault="00E10000" w:rsidP="00D17A0F">
      <w:pPr>
        <w:pStyle w:val="NoSpacing"/>
      </w:pPr>
    </w:p>
    <w:p w:rsidR="00E10000" w:rsidRDefault="00E10000" w:rsidP="00D17A0F">
      <w:pPr>
        <w:pStyle w:val="NoSpacing"/>
      </w:pPr>
    </w:p>
    <w:p w:rsidR="00E10000" w:rsidRDefault="00E10000" w:rsidP="00D17A0F">
      <w:pPr>
        <w:pStyle w:val="NoSpacing"/>
      </w:pPr>
    </w:p>
    <w:p w:rsidR="00E10000" w:rsidRDefault="00E10000" w:rsidP="00D17A0F">
      <w:pPr>
        <w:pStyle w:val="NoSpacing"/>
      </w:pPr>
    </w:p>
    <w:p w:rsidR="00E10000" w:rsidRPr="009A01D0" w:rsidRDefault="00E10000" w:rsidP="00D17A0F">
      <w:pPr>
        <w:pStyle w:val="NoSpacing"/>
      </w:pPr>
    </w:p>
    <w:p w:rsidR="00D17A0F" w:rsidRPr="009A01D0" w:rsidRDefault="00D17A0F" w:rsidP="00D17A0F">
      <w:pPr>
        <w:pStyle w:val="NoSpacing"/>
      </w:pPr>
    </w:p>
    <w:p w:rsidR="00D17A0F" w:rsidRPr="009A01D0" w:rsidRDefault="003F54E5" w:rsidP="00D17A0F">
      <w:pPr>
        <w:pStyle w:val="NoSpacing"/>
      </w:pPr>
      <w:r>
        <w:rPr>
          <w:b/>
        </w:rPr>
        <w:t>E</w:t>
      </w:r>
      <w:r w:rsidR="00E10000">
        <w:rPr>
          <w:b/>
        </w:rPr>
        <w:t>XAMPLE 3</w:t>
      </w:r>
      <w:r w:rsidR="00D17A0F" w:rsidRPr="00D17A0F">
        <w:rPr>
          <w:b/>
        </w:rPr>
        <w:t>:</w:t>
      </w:r>
      <w:r w:rsidR="00D17A0F" w:rsidRPr="009A01D0">
        <w:t xml:space="preserve"> Using Properties of Tangents</w:t>
      </w:r>
      <w:r w:rsidR="00401449">
        <w:t xml:space="preserve">  </w:t>
      </w:r>
      <w:r w:rsidR="00401449" w:rsidRPr="00401449">
        <w:rPr>
          <w:position w:val="-6"/>
        </w:rPr>
        <w:object w:dxaOrig="360" w:dyaOrig="340">
          <v:shape id="_x0000_i1031" type="#_x0000_t75" style="width:18pt;height:17.25pt" o:ole="">
            <v:imagedata r:id="rId19" o:title=""/>
          </v:shape>
          <o:OLEObject Type="Embed" ProgID="Equation.DSMT4" ShapeID="_x0000_i1031" DrawAspect="Content" ObjectID="_1491305180" r:id="rId20"/>
        </w:object>
      </w:r>
      <w:r w:rsidR="00401449">
        <w:t xml:space="preserve"> and </w:t>
      </w:r>
      <w:r w:rsidR="00401449" w:rsidRPr="00401449">
        <w:rPr>
          <w:position w:val="-6"/>
        </w:rPr>
        <w:object w:dxaOrig="360" w:dyaOrig="340">
          <v:shape id="_x0000_i1032" type="#_x0000_t75" style="width:18pt;height:17.25pt" o:ole="">
            <v:imagedata r:id="rId21" o:title=""/>
          </v:shape>
          <o:OLEObject Type="Embed" ProgID="Equation.DSMT4" ShapeID="_x0000_i1032" DrawAspect="Content" ObjectID="_1491305181" r:id="rId22"/>
        </w:object>
      </w:r>
      <w:r w:rsidR="00401449">
        <w:t xml:space="preserve"> are tangent to</w:t>
      </w:r>
      <w:r w:rsidR="00401449" w:rsidRPr="00401449">
        <w:rPr>
          <w:position w:val="-8"/>
        </w:rPr>
        <w:object w:dxaOrig="440" w:dyaOrig="300">
          <v:shape id="_x0000_i1033" type="#_x0000_t75" style="width:21.75pt;height:15pt" o:ole="">
            <v:imagedata r:id="rId23" o:title=""/>
          </v:shape>
          <o:OLEObject Type="Embed" ProgID="Equation.DSMT4" ShapeID="_x0000_i1033" DrawAspect="Content" ObjectID="_1491305182" r:id="rId24"/>
        </w:object>
      </w:r>
      <w:r w:rsidR="00401449">
        <w:t xml:space="preserve">.  Find the value of x. </w:t>
      </w:r>
    </w:p>
    <w:p w:rsidR="00D17A0F" w:rsidRPr="009A01D0" w:rsidRDefault="00401449" w:rsidP="00D17A0F">
      <w:pPr>
        <w:pStyle w:val="NoSpacing"/>
      </w:pPr>
      <w:r>
        <w:rPr>
          <w:noProof/>
        </w:rPr>
        <w:drawing>
          <wp:anchor distT="0" distB="0" distL="114300" distR="114300" simplePos="0" relativeHeight="251620864" behindDoc="1" locked="0" layoutInCell="1" allowOverlap="1" wp14:anchorId="25F0176E" wp14:editId="06BFA710">
            <wp:simplePos x="0" y="0"/>
            <wp:positionH relativeFrom="column">
              <wp:posOffset>3886200</wp:posOffset>
            </wp:positionH>
            <wp:positionV relativeFrom="paragraph">
              <wp:posOffset>124173</wp:posOffset>
            </wp:positionV>
            <wp:extent cx="1704975" cy="1143000"/>
            <wp:effectExtent l="19050" t="0" r="9525" b="0"/>
            <wp:wrapNone/>
            <wp:docPr id="54" name="Picture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/>
                    <pic:cNvPicPr>
                      <a:picLocks noChangeAspect="1" noChangeArrowheads="1"/>
                    </pic:cNvPicPr>
                  </pic:nvPicPr>
                  <pic:blipFill>
                    <a:blip r:embed="rId2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4975" cy="1143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D17A0F" w:rsidRPr="009A01D0" w:rsidRDefault="00401449" w:rsidP="00D17A0F">
      <w:pPr>
        <w:pStyle w:val="NoSpacing"/>
      </w:pPr>
      <w:r>
        <w:rPr>
          <w:noProof/>
        </w:rPr>
        <w:drawing>
          <wp:anchor distT="0" distB="0" distL="114300" distR="114300" simplePos="0" relativeHeight="251619840" behindDoc="1" locked="0" layoutInCell="1" allowOverlap="1" wp14:anchorId="0045556A" wp14:editId="7EEA6AD7">
            <wp:simplePos x="0" y="0"/>
            <wp:positionH relativeFrom="column">
              <wp:posOffset>228600</wp:posOffset>
            </wp:positionH>
            <wp:positionV relativeFrom="paragraph">
              <wp:posOffset>41779</wp:posOffset>
            </wp:positionV>
            <wp:extent cx="1552575" cy="1114425"/>
            <wp:effectExtent l="19050" t="0" r="9525" b="0"/>
            <wp:wrapNone/>
            <wp:docPr id="53" name="Picture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/>
                    <pic:cNvPicPr>
                      <a:picLocks noChangeAspect="1" noChangeArrowheads="1"/>
                    </pic:cNvPicPr>
                  </pic:nvPicPr>
                  <pic:blipFill>
                    <a:blip r:embed="rId2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2575" cy="11144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D17A0F" w:rsidRPr="009A01D0">
        <w:t xml:space="preserve">a.  </w:t>
      </w:r>
      <w:r w:rsidR="00D17A0F" w:rsidRPr="009A01D0">
        <w:tab/>
      </w:r>
      <w:r w:rsidR="00D17A0F" w:rsidRPr="009A01D0">
        <w:tab/>
      </w:r>
      <w:r w:rsidR="00D17A0F" w:rsidRPr="009A01D0">
        <w:tab/>
      </w:r>
      <w:r w:rsidR="00D17A0F" w:rsidRPr="009A01D0">
        <w:tab/>
      </w:r>
      <w:r w:rsidR="00D17A0F" w:rsidRPr="009A01D0">
        <w:tab/>
      </w:r>
      <w:r w:rsidR="00D17A0F" w:rsidRPr="009A01D0">
        <w:tab/>
      </w:r>
      <w:r w:rsidR="00D17A0F" w:rsidRPr="009A01D0">
        <w:tab/>
      </w:r>
      <w:r w:rsidR="00D17A0F" w:rsidRPr="009A01D0">
        <w:tab/>
        <w:t xml:space="preserve">b.  </w:t>
      </w:r>
    </w:p>
    <w:p w:rsidR="00D17A0F" w:rsidRDefault="00D17A0F">
      <w:r>
        <w:br w:type="page"/>
      </w:r>
    </w:p>
    <w:p w:rsidR="00D17A0F" w:rsidRPr="00D17A0F" w:rsidRDefault="00F42717" w:rsidP="00F42717">
      <w:pPr>
        <w:pStyle w:val="NoSpacing"/>
        <w:jc w:val="center"/>
        <w:rPr>
          <w:b/>
          <w:sz w:val="32"/>
          <w:u w:val="single"/>
        </w:rPr>
      </w:pPr>
      <w:r>
        <w:rPr>
          <w:b/>
          <w:sz w:val="32"/>
          <w:u w:val="single"/>
        </w:rPr>
        <w:lastRenderedPageBreak/>
        <w:t>Arc</w:t>
      </w:r>
      <w:r w:rsidR="00D17A0F" w:rsidRPr="00D17A0F">
        <w:rPr>
          <w:b/>
          <w:sz w:val="32"/>
          <w:u w:val="single"/>
        </w:rPr>
        <w:t xml:space="preserve"> </w:t>
      </w:r>
      <w:r w:rsidR="003F54E5">
        <w:rPr>
          <w:b/>
          <w:sz w:val="32"/>
          <w:u w:val="single"/>
        </w:rPr>
        <w:t>Measure</w:t>
      </w:r>
      <w:r>
        <w:rPr>
          <w:b/>
          <w:sz w:val="32"/>
          <w:u w:val="single"/>
        </w:rPr>
        <w:t>ment</w:t>
      </w:r>
      <w:r w:rsidR="009B38CA">
        <w:rPr>
          <w:b/>
          <w:sz w:val="32"/>
          <w:u w:val="single"/>
        </w:rPr>
        <w:t>/ Properties of Chords</w:t>
      </w:r>
    </w:p>
    <w:p w:rsidR="00D17A0F" w:rsidRPr="009561B6" w:rsidRDefault="00D17A0F" w:rsidP="00D17A0F">
      <w:pPr>
        <w:pStyle w:val="NoSpacing"/>
      </w:pPr>
      <w:r w:rsidRPr="009561B6">
        <w:t xml:space="preserve">Objective:  Use properties of arcs of circles </w:t>
      </w:r>
    </w:p>
    <w:p w:rsidR="00D17A0F" w:rsidRPr="009561B6" w:rsidRDefault="00D17A0F" w:rsidP="00D17A0F">
      <w:pPr>
        <w:pStyle w:val="NoSpacing"/>
      </w:pPr>
      <w:r w:rsidRPr="009561B6">
        <w:tab/>
        <w:t xml:space="preserve">       Use properties of chords of circles</w:t>
      </w:r>
    </w:p>
    <w:p w:rsidR="00D17A0F" w:rsidRPr="009561B6" w:rsidRDefault="00D17A0F" w:rsidP="00D17A0F">
      <w:pPr>
        <w:pStyle w:val="NoSpacing"/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952"/>
        <w:gridCol w:w="4446"/>
        <w:gridCol w:w="3510"/>
      </w:tblGrid>
      <w:tr w:rsidR="00D17A0F" w:rsidRPr="00AE6E45" w:rsidTr="00D17A0F">
        <w:tc>
          <w:tcPr>
            <w:tcW w:w="2952" w:type="dxa"/>
          </w:tcPr>
          <w:p w:rsidR="00A27A6C" w:rsidRPr="00174B67" w:rsidRDefault="00A27A6C" w:rsidP="00A27A6C">
            <w:pPr>
              <w:pStyle w:val="NoSpacing"/>
              <w:rPr>
                <w:b/>
                <w:sz w:val="24"/>
                <w:szCs w:val="24"/>
              </w:rPr>
            </w:pPr>
            <w:r w:rsidRPr="00174B67">
              <w:rPr>
                <w:b/>
                <w:sz w:val="24"/>
                <w:szCs w:val="24"/>
              </w:rPr>
              <w:t>Central Angle</w:t>
            </w:r>
            <w:r>
              <w:rPr>
                <w:b/>
                <w:sz w:val="24"/>
                <w:szCs w:val="24"/>
              </w:rPr>
              <w:t>:</w:t>
            </w:r>
          </w:p>
          <w:p w:rsidR="00A27A6C" w:rsidRPr="00AE6E45" w:rsidRDefault="00A27A6C" w:rsidP="00A27A6C">
            <w:pPr>
              <w:pStyle w:val="NoSpacing"/>
            </w:pPr>
            <w:r>
              <w:t>an angle whose vertex is the center of a circle</w:t>
            </w:r>
          </w:p>
          <w:p w:rsidR="00D17A0F" w:rsidRPr="00AE6E45" w:rsidRDefault="00D17A0F" w:rsidP="00D17A0F">
            <w:pPr>
              <w:pStyle w:val="NoSpacing"/>
            </w:pPr>
          </w:p>
        </w:tc>
        <w:tc>
          <w:tcPr>
            <w:tcW w:w="4446" w:type="dxa"/>
          </w:tcPr>
          <w:p w:rsidR="00D17A0F" w:rsidRPr="00AE6E45" w:rsidRDefault="00D17A0F" w:rsidP="00D17A0F">
            <w:pPr>
              <w:pStyle w:val="NoSpacing"/>
            </w:pPr>
          </w:p>
        </w:tc>
        <w:tc>
          <w:tcPr>
            <w:tcW w:w="3510" w:type="dxa"/>
          </w:tcPr>
          <w:p w:rsidR="00D17A0F" w:rsidRPr="00AE6E45" w:rsidRDefault="00D17A0F" w:rsidP="00D17A0F">
            <w:pPr>
              <w:pStyle w:val="NoSpacing"/>
            </w:pPr>
          </w:p>
        </w:tc>
      </w:tr>
      <w:tr w:rsidR="00D17A0F" w:rsidRPr="00AE6E45" w:rsidTr="00D17A0F">
        <w:tc>
          <w:tcPr>
            <w:tcW w:w="2952" w:type="dxa"/>
          </w:tcPr>
          <w:p w:rsidR="00A27A6C" w:rsidRPr="00174B67" w:rsidRDefault="00A27A6C" w:rsidP="00A27A6C">
            <w:pPr>
              <w:pStyle w:val="NoSpacing"/>
              <w:rPr>
                <w:b/>
                <w:sz w:val="24"/>
                <w:szCs w:val="24"/>
              </w:rPr>
            </w:pPr>
            <w:r w:rsidRPr="00174B67">
              <w:rPr>
                <w:b/>
                <w:sz w:val="24"/>
                <w:szCs w:val="24"/>
              </w:rPr>
              <w:t>Minor Arc</w:t>
            </w:r>
            <w:r>
              <w:rPr>
                <w:b/>
                <w:sz w:val="24"/>
                <w:szCs w:val="24"/>
              </w:rPr>
              <w:t>:</w:t>
            </w:r>
          </w:p>
          <w:p w:rsidR="00A27A6C" w:rsidRPr="00AE6E45" w:rsidRDefault="00A27A6C" w:rsidP="00A27A6C">
            <w:pPr>
              <w:pStyle w:val="NoSpacing"/>
            </w:pPr>
            <w:r>
              <w:t>part of a circle that measures less than 180⁰</w:t>
            </w:r>
          </w:p>
          <w:p w:rsidR="00D17A0F" w:rsidRPr="00AE6E45" w:rsidRDefault="00D17A0F" w:rsidP="00D17A0F">
            <w:pPr>
              <w:pStyle w:val="NoSpacing"/>
            </w:pPr>
          </w:p>
        </w:tc>
        <w:tc>
          <w:tcPr>
            <w:tcW w:w="4446" w:type="dxa"/>
          </w:tcPr>
          <w:p w:rsidR="00D17A0F" w:rsidRPr="00AE6E45" w:rsidRDefault="00D17A0F" w:rsidP="00D17A0F">
            <w:pPr>
              <w:pStyle w:val="NoSpacing"/>
            </w:pPr>
          </w:p>
        </w:tc>
        <w:tc>
          <w:tcPr>
            <w:tcW w:w="3510" w:type="dxa"/>
          </w:tcPr>
          <w:p w:rsidR="00D17A0F" w:rsidRPr="00AE6E45" w:rsidRDefault="00D17A0F" w:rsidP="00D17A0F">
            <w:pPr>
              <w:pStyle w:val="NoSpacing"/>
            </w:pPr>
          </w:p>
        </w:tc>
      </w:tr>
      <w:tr w:rsidR="00D17A0F" w:rsidRPr="00AE6E45" w:rsidTr="00D17A0F">
        <w:tc>
          <w:tcPr>
            <w:tcW w:w="2952" w:type="dxa"/>
          </w:tcPr>
          <w:p w:rsidR="00A27A6C" w:rsidRPr="00174B67" w:rsidRDefault="00A27A6C" w:rsidP="00A27A6C">
            <w:pPr>
              <w:pStyle w:val="NoSpacing"/>
              <w:rPr>
                <w:b/>
                <w:sz w:val="24"/>
                <w:szCs w:val="24"/>
              </w:rPr>
            </w:pPr>
            <w:r w:rsidRPr="00174B67">
              <w:rPr>
                <w:b/>
                <w:sz w:val="24"/>
                <w:szCs w:val="24"/>
              </w:rPr>
              <w:t>Major Arc</w:t>
            </w:r>
            <w:r>
              <w:rPr>
                <w:b/>
                <w:sz w:val="24"/>
                <w:szCs w:val="24"/>
              </w:rPr>
              <w:t>:</w:t>
            </w:r>
          </w:p>
          <w:p w:rsidR="00A27A6C" w:rsidRDefault="00A27A6C" w:rsidP="00A27A6C">
            <w:pPr>
              <w:pStyle w:val="NoSpacing"/>
            </w:pPr>
            <w:r>
              <w:t>part of a circle that measures between 180⁰ and 360⁰</w:t>
            </w:r>
          </w:p>
          <w:p w:rsidR="00D17A0F" w:rsidRPr="00AE6E45" w:rsidRDefault="00D17A0F" w:rsidP="00D17A0F">
            <w:pPr>
              <w:pStyle w:val="NoSpacing"/>
            </w:pPr>
          </w:p>
        </w:tc>
        <w:tc>
          <w:tcPr>
            <w:tcW w:w="4446" w:type="dxa"/>
          </w:tcPr>
          <w:p w:rsidR="00D17A0F" w:rsidRPr="00AE6E45" w:rsidRDefault="00D17A0F" w:rsidP="00D17A0F">
            <w:pPr>
              <w:pStyle w:val="NoSpacing"/>
            </w:pPr>
          </w:p>
        </w:tc>
        <w:tc>
          <w:tcPr>
            <w:tcW w:w="3510" w:type="dxa"/>
          </w:tcPr>
          <w:p w:rsidR="00D17A0F" w:rsidRPr="00AE6E45" w:rsidRDefault="00D17A0F" w:rsidP="00D17A0F">
            <w:pPr>
              <w:pStyle w:val="NoSpacing"/>
            </w:pPr>
          </w:p>
        </w:tc>
      </w:tr>
      <w:tr w:rsidR="00D17A0F" w:rsidRPr="00AE6E45" w:rsidTr="00D17A0F">
        <w:tc>
          <w:tcPr>
            <w:tcW w:w="2952" w:type="dxa"/>
          </w:tcPr>
          <w:p w:rsidR="00A27A6C" w:rsidRPr="00174B67" w:rsidRDefault="00A27A6C" w:rsidP="00A27A6C">
            <w:pPr>
              <w:pStyle w:val="NoSpacing"/>
              <w:rPr>
                <w:b/>
                <w:sz w:val="24"/>
                <w:szCs w:val="24"/>
              </w:rPr>
            </w:pPr>
            <w:r w:rsidRPr="00174B67">
              <w:rPr>
                <w:b/>
                <w:sz w:val="24"/>
                <w:szCs w:val="24"/>
              </w:rPr>
              <w:t>Semicircle</w:t>
            </w:r>
            <w:r>
              <w:rPr>
                <w:b/>
                <w:sz w:val="24"/>
                <w:szCs w:val="24"/>
              </w:rPr>
              <w:t>:</w:t>
            </w:r>
          </w:p>
          <w:p w:rsidR="00A27A6C" w:rsidRDefault="00A27A6C" w:rsidP="00A27A6C">
            <w:pPr>
              <w:pStyle w:val="NoSpacing"/>
            </w:pPr>
            <w:r>
              <w:t>an arc with endpoints that are the endpoints of a diameter of a circle.  The measure of a semicircle is 180⁰</w:t>
            </w:r>
          </w:p>
          <w:p w:rsidR="00D17A0F" w:rsidRPr="00AE6E45" w:rsidRDefault="00D17A0F" w:rsidP="00D17A0F">
            <w:pPr>
              <w:pStyle w:val="NoSpacing"/>
            </w:pPr>
          </w:p>
        </w:tc>
        <w:tc>
          <w:tcPr>
            <w:tcW w:w="4446" w:type="dxa"/>
          </w:tcPr>
          <w:p w:rsidR="00D17A0F" w:rsidRPr="00AE6E45" w:rsidRDefault="00D17A0F" w:rsidP="00D17A0F">
            <w:pPr>
              <w:pStyle w:val="NoSpacing"/>
            </w:pPr>
          </w:p>
        </w:tc>
        <w:tc>
          <w:tcPr>
            <w:tcW w:w="3510" w:type="dxa"/>
          </w:tcPr>
          <w:p w:rsidR="00D17A0F" w:rsidRPr="00AE6E45" w:rsidRDefault="00D17A0F" w:rsidP="00D17A0F">
            <w:pPr>
              <w:pStyle w:val="NoSpacing"/>
            </w:pPr>
          </w:p>
        </w:tc>
      </w:tr>
      <w:tr w:rsidR="00D17A0F" w:rsidRPr="00AE6E45" w:rsidTr="00D17A0F">
        <w:tc>
          <w:tcPr>
            <w:tcW w:w="2952" w:type="dxa"/>
          </w:tcPr>
          <w:p w:rsidR="00A27A6C" w:rsidRPr="00174B67" w:rsidRDefault="00A27A6C" w:rsidP="00A27A6C">
            <w:pPr>
              <w:pStyle w:val="NoSpacing"/>
              <w:rPr>
                <w:b/>
                <w:sz w:val="24"/>
                <w:szCs w:val="24"/>
              </w:rPr>
            </w:pPr>
            <w:r w:rsidRPr="00174B67">
              <w:rPr>
                <w:b/>
                <w:sz w:val="24"/>
                <w:szCs w:val="24"/>
              </w:rPr>
              <w:t>Measure of a Minor arc</w:t>
            </w:r>
            <w:r>
              <w:rPr>
                <w:b/>
                <w:sz w:val="24"/>
                <w:szCs w:val="24"/>
              </w:rPr>
              <w:t>:</w:t>
            </w:r>
          </w:p>
          <w:p w:rsidR="00A27A6C" w:rsidRPr="00AE6E45" w:rsidRDefault="00A27A6C" w:rsidP="00A27A6C">
            <w:pPr>
              <w:pStyle w:val="NoSpacing"/>
            </w:pPr>
            <w:r>
              <w:t>the measure of the arc’s central angle</w:t>
            </w:r>
          </w:p>
          <w:p w:rsidR="00D17A0F" w:rsidRPr="00AE6E45" w:rsidRDefault="00D17A0F" w:rsidP="00D17A0F">
            <w:pPr>
              <w:pStyle w:val="NoSpacing"/>
            </w:pPr>
          </w:p>
        </w:tc>
        <w:tc>
          <w:tcPr>
            <w:tcW w:w="4446" w:type="dxa"/>
          </w:tcPr>
          <w:p w:rsidR="00D17A0F" w:rsidRPr="00AE6E45" w:rsidRDefault="00D17A0F" w:rsidP="00D17A0F">
            <w:pPr>
              <w:pStyle w:val="NoSpacing"/>
            </w:pPr>
          </w:p>
        </w:tc>
        <w:tc>
          <w:tcPr>
            <w:tcW w:w="3510" w:type="dxa"/>
          </w:tcPr>
          <w:p w:rsidR="00D17A0F" w:rsidRPr="00AE6E45" w:rsidRDefault="00D17A0F" w:rsidP="00D17A0F">
            <w:pPr>
              <w:pStyle w:val="NoSpacing"/>
            </w:pPr>
          </w:p>
        </w:tc>
      </w:tr>
      <w:tr w:rsidR="00D17A0F" w:rsidRPr="00AE6E45" w:rsidTr="00D17A0F">
        <w:tc>
          <w:tcPr>
            <w:tcW w:w="2952" w:type="dxa"/>
          </w:tcPr>
          <w:p w:rsidR="00A27A6C" w:rsidRDefault="00A27A6C" w:rsidP="00A27A6C">
            <w:pPr>
              <w:pStyle w:val="NoSpacing"/>
              <w:rPr>
                <w:b/>
                <w:sz w:val="24"/>
                <w:szCs w:val="24"/>
              </w:rPr>
            </w:pPr>
            <w:r w:rsidRPr="00174B67">
              <w:rPr>
                <w:b/>
                <w:sz w:val="24"/>
                <w:szCs w:val="24"/>
              </w:rPr>
              <w:t>Measure of a Major arc</w:t>
            </w:r>
            <w:r>
              <w:rPr>
                <w:b/>
                <w:sz w:val="24"/>
                <w:szCs w:val="24"/>
              </w:rPr>
              <w:t>:</w:t>
            </w:r>
          </w:p>
          <w:p w:rsidR="00A27A6C" w:rsidRDefault="00A27A6C" w:rsidP="00A27A6C">
            <w:pPr>
              <w:pStyle w:val="NoSpacing"/>
            </w:pPr>
            <w:r>
              <w:t>the difference between 360⁰ and the measure of the related minor arc</w:t>
            </w:r>
          </w:p>
          <w:p w:rsidR="00D17A0F" w:rsidRPr="00AE6E45" w:rsidRDefault="00D17A0F" w:rsidP="00D17A0F">
            <w:pPr>
              <w:pStyle w:val="NoSpacing"/>
            </w:pPr>
          </w:p>
        </w:tc>
        <w:tc>
          <w:tcPr>
            <w:tcW w:w="4446" w:type="dxa"/>
          </w:tcPr>
          <w:p w:rsidR="00D17A0F" w:rsidRPr="00AE6E45" w:rsidRDefault="00D17A0F" w:rsidP="00D17A0F">
            <w:pPr>
              <w:pStyle w:val="NoSpacing"/>
            </w:pPr>
          </w:p>
          <w:p w:rsidR="00D17A0F" w:rsidRPr="00AE6E45" w:rsidRDefault="00D17A0F" w:rsidP="00D17A0F">
            <w:pPr>
              <w:pStyle w:val="NoSpacing"/>
            </w:pPr>
          </w:p>
          <w:p w:rsidR="00D17A0F" w:rsidRPr="00AE6E45" w:rsidRDefault="00D17A0F" w:rsidP="00D17A0F">
            <w:pPr>
              <w:pStyle w:val="NoSpacing"/>
            </w:pPr>
          </w:p>
          <w:p w:rsidR="00D17A0F" w:rsidRPr="00AE6E45" w:rsidRDefault="00D17A0F" w:rsidP="00D17A0F">
            <w:pPr>
              <w:pStyle w:val="NoSpacing"/>
            </w:pPr>
          </w:p>
        </w:tc>
        <w:tc>
          <w:tcPr>
            <w:tcW w:w="3510" w:type="dxa"/>
          </w:tcPr>
          <w:p w:rsidR="00D17A0F" w:rsidRPr="00AE6E45" w:rsidRDefault="00D17A0F" w:rsidP="00D17A0F">
            <w:pPr>
              <w:pStyle w:val="NoSpacing"/>
            </w:pPr>
          </w:p>
        </w:tc>
      </w:tr>
    </w:tbl>
    <w:p w:rsidR="00D17A0F" w:rsidRPr="009561B6" w:rsidRDefault="00D17A0F" w:rsidP="00D17A0F">
      <w:pPr>
        <w:pStyle w:val="NoSpacing"/>
      </w:pPr>
    </w:p>
    <w:p w:rsidR="00D17A0F" w:rsidRPr="009561B6" w:rsidRDefault="00A27A6C" w:rsidP="00D17A0F">
      <w:pPr>
        <w:pStyle w:val="NoSpacing"/>
      </w:pPr>
      <w:r>
        <w:rPr>
          <w:b/>
          <w:noProof/>
        </w:rPr>
        <w:drawing>
          <wp:anchor distT="0" distB="0" distL="114300" distR="114300" simplePos="0" relativeHeight="251673088" behindDoc="1" locked="0" layoutInCell="1" allowOverlap="1">
            <wp:simplePos x="0" y="0"/>
            <wp:positionH relativeFrom="column">
              <wp:posOffset>2466975</wp:posOffset>
            </wp:positionH>
            <wp:positionV relativeFrom="paragraph">
              <wp:posOffset>90805</wp:posOffset>
            </wp:positionV>
            <wp:extent cx="2028825" cy="1895475"/>
            <wp:effectExtent l="19050" t="0" r="9525" b="0"/>
            <wp:wrapNone/>
            <wp:docPr id="4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2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28825" cy="18954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D17A0F" w:rsidRPr="00D17A0F">
        <w:rPr>
          <w:b/>
        </w:rPr>
        <w:t>EXAMPLE 1:</w:t>
      </w:r>
      <w:r w:rsidR="00D17A0F" w:rsidRPr="009561B6">
        <w:t xml:space="preserve">  Finding measures of each arc of circle R.  (NP is a diameter)</w:t>
      </w:r>
    </w:p>
    <w:p w:rsidR="00D17A0F" w:rsidRPr="009561B6" w:rsidRDefault="00D17A0F" w:rsidP="00D17A0F">
      <w:pPr>
        <w:pStyle w:val="NoSpacing"/>
      </w:pPr>
    </w:p>
    <w:p w:rsidR="00A27A6C" w:rsidRPr="009561B6" w:rsidRDefault="00A27A6C" w:rsidP="00A27A6C">
      <w:pPr>
        <w:pStyle w:val="NoSpacing"/>
      </w:pPr>
      <w:r w:rsidRPr="009561B6">
        <w:t xml:space="preserve">a.  </w:t>
      </w:r>
      <m:oMath>
        <m:acc>
          <m:accPr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MN</m:t>
            </m:r>
          </m:e>
        </m:acc>
      </m:oMath>
      <w:r w:rsidRPr="009561B6">
        <w:tab/>
      </w:r>
      <w:r w:rsidRPr="009561B6">
        <w:tab/>
      </w:r>
    </w:p>
    <w:p w:rsidR="00DF3D1B" w:rsidRDefault="00DF3D1B" w:rsidP="00D17A0F">
      <w:pPr>
        <w:pStyle w:val="NoSpacing"/>
      </w:pPr>
    </w:p>
    <w:p w:rsidR="00D17A0F" w:rsidRPr="009561B6" w:rsidRDefault="00D17A0F" w:rsidP="00D17A0F">
      <w:pPr>
        <w:pStyle w:val="NoSpacing"/>
      </w:pPr>
    </w:p>
    <w:p w:rsidR="00A27A6C" w:rsidRPr="009561B6" w:rsidRDefault="00A27A6C" w:rsidP="00A27A6C">
      <w:pPr>
        <w:pStyle w:val="NoSpacing"/>
      </w:pPr>
      <w:r>
        <w:t xml:space="preserve">b. </w:t>
      </w:r>
      <w:r w:rsidRPr="009561B6">
        <w:t xml:space="preserve"> </w:t>
      </w:r>
      <m:oMath>
        <m:acc>
          <m:accPr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MPN</m:t>
            </m:r>
          </m:e>
        </m:acc>
      </m:oMath>
      <w:r w:rsidRPr="009561B6">
        <w:tab/>
      </w:r>
      <w:r w:rsidRPr="009561B6">
        <w:tab/>
      </w:r>
    </w:p>
    <w:p w:rsidR="00D17A0F" w:rsidRPr="009561B6" w:rsidRDefault="00D17A0F" w:rsidP="00D17A0F">
      <w:pPr>
        <w:pStyle w:val="NoSpacing"/>
      </w:pPr>
    </w:p>
    <w:p w:rsidR="00D17A0F" w:rsidRPr="009561B6" w:rsidRDefault="00D17A0F" w:rsidP="00D17A0F">
      <w:pPr>
        <w:pStyle w:val="NoSpacing"/>
      </w:pPr>
    </w:p>
    <w:p w:rsidR="00D17A0F" w:rsidRPr="009561B6" w:rsidRDefault="00D17A0F" w:rsidP="00D17A0F">
      <w:pPr>
        <w:pStyle w:val="NoSpacing"/>
      </w:pPr>
    </w:p>
    <w:p w:rsidR="00D17A0F" w:rsidRPr="009561B6" w:rsidRDefault="00D17A0F" w:rsidP="00D17A0F">
      <w:pPr>
        <w:pStyle w:val="NoSpacing"/>
      </w:pPr>
      <w:r w:rsidRPr="009561B6">
        <w:t xml:space="preserve">c.  </w:t>
      </w:r>
      <m:oMath>
        <m:acc>
          <m:accPr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PMN</m:t>
            </m:r>
          </m:e>
        </m:acc>
      </m:oMath>
    </w:p>
    <w:p w:rsidR="00D17A0F" w:rsidRPr="009561B6" w:rsidRDefault="00D17A0F" w:rsidP="00D17A0F">
      <w:pPr>
        <w:pStyle w:val="NoSpacing"/>
      </w:pPr>
    </w:p>
    <w:p w:rsidR="00D17A0F" w:rsidRPr="009561B6" w:rsidRDefault="00D17A0F" w:rsidP="00D17A0F">
      <w:pPr>
        <w:pStyle w:val="NoSpacing"/>
      </w:pPr>
    </w:p>
    <w:p w:rsidR="00A27A6C" w:rsidRDefault="00D17A0F" w:rsidP="00A27A6C">
      <w:pPr>
        <w:pStyle w:val="NoSpacing"/>
      </w:pPr>
      <w:r w:rsidRPr="009561B6">
        <w:t xml:space="preserve">d. </w:t>
      </w:r>
      <m:oMath>
        <m:acc>
          <m:accPr>
            <m:ctrlPr>
              <w:rPr>
                <w:rFonts w:ascii="Cambria Math" w:eastAsiaTheme="minorEastAsia" w:hAnsi="Cambria Math"/>
                <w:i/>
              </w:rPr>
            </m:ctrlPr>
          </m:accPr>
          <m:e>
            <m:r>
              <w:rPr>
                <w:rFonts w:ascii="Cambria Math" w:eastAsiaTheme="minorEastAsia" w:hAnsi="Cambria Math"/>
              </w:rPr>
              <m:t>PM</m:t>
            </m:r>
          </m:e>
        </m:acc>
      </m:oMath>
    </w:p>
    <w:p w:rsidR="00D17A0F" w:rsidRDefault="00D17A0F" w:rsidP="00D17A0F">
      <w:pPr>
        <w:pStyle w:val="NoSpacing"/>
      </w:pPr>
      <w:r w:rsidRPr="009561B6">
        <w:t xml:space="preserve">  </w:t>
      </w:r>
    </w:p>
    <w:p w:rsidR="00A27A6C" w:rsidRDefault="00A27A6C" w:rsidP="00D17A0F">
      <w:pPr>
        <w:pStyle w:val="NoSpacing"/>
      </w:pPr>
    </w:p>
    <w:p w:rsidR="00A27A6C" w:rsidRDefault="00A27A6C" w:rsidP="00D17A0F">
      <w:pPr>
        <w:pStyle w:val="NoSpacing"/>
      </w:pPr>
    </w:p>
    <w:p w:rsidR="00A27A6C" w:rsidRDefault="00A27A6C" w:rsidP="00D17A0F">
      <w:pPr>
        <w:pStyle w:val="NoSpacing"/>
      </w:pPr>
    </w:p>
    <w:p w:rsidR="00A27A6C" w:rsidRDefault="00A27A6C" w:rsidP="00D17A0F">
      <w:pPr>
        <w:pStyle w:val="NoSpacing"/>
      </w:pPr>
    </w:p>
    <w:p w:rsidR="00A27A6C" w:rsidRDefault="00A27A6C" w:rsidP="00D17A0F">
      <w:pPr>
        <w:pStyle w:val="NoSpacing"/>
      </w:pPr>
    </w:p>
    <w:p w:rsidR="00A27A6C" w:rsidRPr="009561B6" w:rsidRDefault="00A27A6C" w:rsidP="00D17A0F">
      <w:pPr>
        <w:pStyle w:val="NoSpacing"/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618"/>
        <w:gridCol w:w="7290"/>
      </w:tblGrid>
      <w:tr w:rsidR="00D17A0F" w:rsidRPr="00AE6E45" w:rsidTr="00B71262">
        <w:trPr>
          <w:trHeight w:val="1610"/>
        </w:trPr>
        <w:tc>
          <w:tcPr>
            <w:tcW w:w="3618" w:type="dxa"/>
          </w:tcPr>
          <w:p w:rsidR="00D17A0F" w:rsidRPr="003F54E5" w:rsidRDefault="00D17A0F" w:rsidP="00D17A0F">
            <w:pPr>
              <w:pStyle w:val="NoSpacing"/>
              <w:rPr>
                <w:b/>
              </w:rPr>
            </w:pPr>
            <w:r w:rsidRPr="003F54E5">
              <w:rPr>
                <w:b/>
              </w:rPr>
              <w:t>Arc Addition Postulate</w:t>
            </w:r>
          </w:p>
          <w:p w:rsidR="00D17A0F" w:rsidRPr="00AE6E45" w:rsidRDefault="00D17A0F" w:rsidP="00D17A0F">
            <w:pPr>
              <w:pStyle w:val="NoSpacing"/>
            </w:pPr>
            <w:r w:rsidRPr="00AE6E45">
              <w:t>The measure of an arc formed by two adjacent arcs is the sum of the measures of the two arcs</w:t>
            </w:r>
          </w:p>
        </w:tc>
        <w:tc>
          <w:tcPr>
            <w:tcW w:w="7290" w:type="dxa"/>
          </w:tcPr>
          <w:p w:rsidR="00D17A0F" w:rsidRDefault="00D17A0F" w:rsidP="00D17A0F">
            <w:pPr>
              <w:pStyle w:val="NoSpacing"/>
            </w:pPr>
          </w:p>
          <w:p w:rsidR="003F54E5" w:rsidRDefault="003F54E5" w:rsidP="00D17A0F">
            <w:pPr>
              <w:pStyle w:val="NoSpacing"/>
            </w:pPr>
          </w:p>
          <w:p w:rsidR="003F54E5" w:rsidRDefault="003F54E5" w:rsidP="00D17A0F">
            <w:pPr>
              <w:pStyle w:val="NoSpacing"/>
            </w:pPr>
          </w:p>
          <w:p w:rsidR="003F54E5" w:rsidRPr="00AE6E45" w:rsidRDefault="003F54E5" w:rsidP="00D17A0F">
            <w:pPr>
              <w:pStyle w:val="NoSpacing"/>
            </w:pPr>
          </w:p>
        </w:tc>
      </w:tr>
    </w:tbl>
    <w:p w:rsidR="00D17A0F" w:rsidRPr="009561B6" w:rsidRDefault="00401449" w:rsidP="00D17A0F">
      <w:pPr>
        <w:pStyle w:val="NoSpacing"/>
      </w:pPr>
      <w:r>
        <w:rPr>
          <w:b/>
          <w:noProof/>
        </w:rPr>
        <w:drawing>
          <wp:anchor distT="0" distB="0" distL="114300" distR="114300" simplePos="0" relativeHeight="251623936" behindDoc="1" locked="0" layoutInCell="1" allowOverlap="1" wp14:anchorId="2BB88C83" wp14:editId="61F335B6">
            <wp:simplePos x="0" y="0"/>
            <wp:positionH relativeFrom="column">
              <wp:posOffset>3779987</wp:posOffset>
            </wp:positionH>
            <wp:positionV relativeFrom="paragraph">
              <wp:posOffset>66040</wp:posOffset>
            </wp:positionV>
            <wp:extent cx="1724025" cy="1857375"/>
            <wp:effectExtent l="19050" t="0" r="9525" b="0"/>
            <wp:wrapNone/>
            <wp:docPr id="18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2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4025" cy="1857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D17A0F" w:rsidRPr="00D17A0F">
        <w:rPr>
          <w:b/>
        </w:rPr>
        <w:t>EXAMPLE 2:</w:t>
      </w:r>
      <w:r w:rsidR="00D17A0F" w:rsidRPr="009561B6">
        <w:t xml:space="preserve">  Finding the measures of Arcs</w:t>
      </w:r>
    </w:p>
    <w:p w:rsidR="00D17A0F" w:rsidRPr="009561B6" w:rsidRDefault="00D17A0F" w:rsidP="00D17A0F">
      <w:pPr>
        <w:pStyle w:val="NoSpacing"/>
      </w:pPr>
    </w:p>
    <w:p w:rsidR="00A27A6C" w:rsidRPr="009561B6" w:rsidRDefault="00A27A6C" w:rsidP="00A27A6C">
      <w:pPr>
        <w:pStyle w:val="NoSpacing"/>
        <w:spacing w:line="480" w:lineRule="auto"/>
      </w:pPr>
      <w:r w:rsidRPr="009561B6">
        <w:t xml:space="preserve">a. </w:t>
      </w:r>
      <m:oMath>
        <m:acc>
          <m:accPr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GE</m:t>
            </m:r>
          </m:e>
        </m:acc>
      </m:oMath>
      <w:r w:rsidR="00401449">
        <w:rPr>
          <w:rFonts w:eastAsiaTheme="minorEastAsia"/>
        </w:rPr>
        <w:tab/>
      </w:r>
      <w:r w:rsidR="00401449">
        <w:rPr>
          <w:rFonts w:eastAsiaTheme="minorEastAsia"/>
        </w:rPr>
        <w:tab/>
      </w:r>
      <w:r w:rsidR="00401449">
        <w:rPr>
          <w:rFonts w:eastAsiaTheme="minorEastAsia"/>
        </w:rPr>
        <w:tab/>
      </w:r>
      <w:r w:rsidR="00401449">
        <w:rPr>
          <w:rFonts w:eastAsiaTheme="minorEastAsia"/>
        </w:rPr>
        <w:tab/>
        <w:t>b</w:t>
      </w:r>
      <w:r w:rsidRPr="009561B6">
        <w:t xml:space="preserve">. </w:t>
      </w:r>
      <m:oMath>
        <m:acc>
          <m:accPr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GEF</m:t>
            </m:r>
          </m:e>
        </m:acc>
      </m:oMath>
    </w:p>
    <w:p w:rsidR="00401449" w:rsidRDefault="00401449" w:rsidP="00A27A6C">
      <w:pPr>
        <w:pStyle w:val="NoSpacing"/>
        <w:spacing w:line="480" w:lineRule="auto"/>
      </w:pPr>
    </w:p>
    <w:p w:rsidR="00A27A6C" w:rsidRDefault="00A27A6C" w:rsidP="00A27A6C">
      <w:pPr>
        <w:pStyle w:val="NoSpacing"/>
        <w:spacing w:line="480" w:lineRule="auto"/>
      </w:pPr>
      <w:r w:rsidRPr="009561B6">
        <w:t xml:space="preserve">c. </w:t>
      </w:r>
      <m:oMath>
        <m:acc>
          <m:accPr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GF</m:t>
            </m:r>
          </m:e>
        </m:acc>
      </m:oMath>
      <w:r w:rsidRPr="009561B6">
        <w:t xml:space="preserve">  </w:t>
      </w:r>
      <w:r w:rsidR="00401449">
        <w:tab/>
      </w:r>
      <w:r w:rsidR="00401449">
        <w:tab/>
      </w:r>
      <w:r w:rsidR="00401449">
        <w:tab/>
      </w:r>
      <w:r w:rsidR="00401449">
        <w:tab/>
      </w:r>
      <w:r w:rsidRPr="009561B6">
        <w:t xml:space="preserve">d. </w:t>
      </w:r>
      <m:oMath>
        <m:acc>
          <m:accPr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FHE</m:t>
            </m:r>
          </m:e>
        </m:acc>
      </m:oMath>
    </w:p>
    <w:p w:rsidR="00A27A6C" w:rsidRDefault="00A27A6C" w:rsidP="003F54E5">
      <w:pPr>
        <w:pStyle w:val="NoSpacing"/>
        <w:rPr>
          <w:b/>
          <w:sz w:val="32"/>
          <w:u w:val="single"/>
        </w:rPr>
      </w:pPr>
    </w:p>
    <w:p w:rsidR="00A27A6C" w:rsidRDefault="00A27A6C" w:rsidP="00A27A6C">
      <w:pPr>
        <w:pStyle w:val="NoSpacing"/>
      </w:pPr>
    </w:p>
    <w:p w:rsidR="00A27A6C" w:rsidRDefault="00A27A6C" w:rsidP="00A27A6C">
      <w:pPr>
        <w:pStyle w:val="NoSpacing"/>
      </w:pPr>
    </w:p>
    <w:p w:rsidR="00401449" w:rsidRDefault="00401449" w:rsidP="00A27A6C">
      <w:pPr>
        <w:pStyle w:val="NoSpacing"/>
      </w:pPr>
      <w:r w:rsidRPr="002B101F">
        <w:rPr>
          <w:b/>
          <w:noProof/>
        </w:rPr>
        <w:drawing>
          <wp:anchor distT="0" distB="0" distL="114300" distR="114300" simplePos="0" relativeHeight="251625984" behindDoc="1" locked="0" layoutInCell="1" allowOverlap="1" wp14:anchorId="229E9F29" wp14:editId="3A4CB3DF">
            <wp:simplePos x="0" y="0"/>
            <wp:positionH relativeFrom="column">
              <wp:posOffset>3181757</wp:posOffset>
            </wp:positionH>
            <wp:positionV relativeFrom="paragraph">
              <wp:posOffset>2407824</wp:posOffset>
            </wp:positionV>
            <wp:extent cx="2522220" cy="1852295"/>
            <wp:effectExtent l="19050" t="0" r="0" b="0"/>
            <wp:wrapNone/>
            <wp:docPr id="37" name="Pictur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2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22220" cy="18522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2B101F">
        <w:rPr>
          <w:b/>
          <w:noProof/>
        </w:rPr>
        <w:drawing>
          <wp:anchor distT="0" distB="0" distL="114300" distR="114300" simplePos="0" relativeHeight="251624960" behindDoc="1" locked="0" layoutInCell="1" allowOverlap="1" wp14:anchorId="29CDC045" wp14:editId="5555E3CB">
            <wp:simplePos x="0" y="0"/>
            <wp:positionH relativeFrom="column">
              <wp:posOffset>-89679</wp:posOffset>
            </wp:positionH>
            <wp:positionV relativeFrom="paragraph">
              <wp:posOffset>2407825</wp:posOffset>
            </wp:positionV>
            <wp:extent cx="1530267" cy="2078182"/>
            <wp:effectExtent l="19050" t="0" r="0" b="0"/>
            <wp:wrapNone/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3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0267" cy="207818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952"/>
        <w:gridCol w:w="4446"/>
        <w:gridCol w:w="3060"/>
      </w:tblGrid>
      <w:tr w:rsidR="00A27A6C" w:rsidRPr="00AE6E45" w:rsidTr="00A27A6C">
        <w:tc>
          <w:tcPr>
            <w:tcW w:w="2952" w:type="dxa"/>
          </w:tcPr>
          <w:p w:rsidR="00A27A6C" w:rsidRDefault="00A27A6C" w:rsidP="00A27A6C">
            <w:pPr>
              <w:pStyle w:val="NoSpacing"/>
              <w:rPr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Congruent Circles:</w:t>
            </w:r>
            <w:r>
              <w:rPr>
                <w:sz w:val="24"/>
                <w:szCs w:val="24"/>
              </w:rPr>
              <w:t xml:space="preserve"> </w:t>
            </w:r>
          </w:p>
          <w:p w:rsidR="00A27A6C" w:rsidRPr="00F83F77" w:rsidRDefault="00A27A6C" w:rsidP="00A27A6C">
            <w:pPr>
              <w:pStyle w:val="NoSpacing"/>
            </w:pPr>
            <w:r>
              <w:rPr>
                <w:sz w:val="24"/>
                <w:szCs w:val="24"/>
              </w:rPr>
              <w:t>Two circles that have the same radius.</w:t>
            </w:r>
          </w:p>
          <w:p w:rsidR="00A27A6C" w:rsidRDefault="00A27A6C" w:rsidP="00A27A6C">
            <w:pPr>
              <w:pStyle w:val="NoSpacing"/>
            </w:pPr>
          </w:p>
          <w:p w:rsidR="00A27A6C" w:rsidRDefault="00A27A6C" w:rsidP="00A27A6C">
            <w:pPr>
              <w:pStyle w:val="NoSpacing"/>
            </w:pPr>
          </w:p>
          <w:p w:rsidR="00A27A6C" w:rsidRDefault="00A27A6C" w:rsidP="00A27A6C">
            <w:pPr>
              <w:pStyle w:val="NoSpacing"/>
            </w:pPr>
          </w:p>
          <w:p w:rsidR="00A27A6C" w:rsidRPr="00AE6E45" w:rsidRDefault="00A27A6C" w:rsidP="00A27A6C">
            <w:pPr>
              <w:pStyle w:val="NoSpacing"/>
            </w:pPr>
          </w:p>
        </w:tc>
        <w:tc>
          <w:tcPr>
            <w:tcW w:w="4446" w:type="dxa"/>
          </w:tcPr>
          <w:p w:rsidR="00A27A6C" w:rsidRPr="00AE6E45" w:rsidRDefault="00A27A6C" w:rsidP="00A27A6C">
            <w:pPr>
              <w:pStyle w:val="NoSpacing"/>
            </w:pPr>
          </w:p>
        </w:tc>
        <w:tc>
          <w:tcPr>
            <w:tcW w:w="3060" w:type="dxa"/>
          </w:tcPr>
          <w:p w:rsidR="00A27A6C" w:rsidRPr="00AE6E45" w:rsidRDefault="00E65D62" w:rsidP="00A27A6C">
            <w:pPr>
              <w:pStyle w:val="NoSpacing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95616" behindDoc="0" locked="0" layoutInCell="1" allowOverlap="1">
                      <wp:simplePos x="0" y="0"/>
                      <wp:positionH relativeFrom="column">
                        <wp:posOffset>170815</wp:posOffset>
                      </wp:positionH>
                      <wp:positionV relativeFrom="paragraph">
                        <wp:posOffset>299085</wp:posOffset>
                      </wp:positionV>
                      <wp:extent cx="685800" cy="685800"/>
                      <wp:effectExtent l="10795" t="6350" r="8255" b="12700"/>
                      <wp:wrapNone/>
                      <wp:docPr id="14" name="Oval 23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685800" cy="68580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oval w14:anchorId="3FEB03B4" id="Oval 233" o:spid="_x0000_s1026" style="position:absolute;margin-left:13.45pt;margin-top:23.55pt;width:54pt;height:54pt;z-index:2516956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"/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93568" behindDoc="0" locked="0" layoutInCell="1" allowOverlap="1">
                      <wp:simplePos x="0" y="0"/>
                      <wp:positionH relativeFrom="column">
                        <wp:posOffset>1004570</wp:posOffset>
                      </wp:positionH>
                      <wp:positionV relativeFrom="paragraph">
                        <wp:posOffset>299085</wp:posOffset>
                      </wp:positionV>
                      <wp:extent cx="685800" cy="685800"/>
                      <wp:effectExtent l="6350" t="6350" r="12700" b="12700"/>
                      <wp:wrapNone/>
                      <wp:docPr id="13" name="Oval 23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685800" cy="68580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oval w14:anchorId="06D2A2D8" id="Oval 231" o:spid="_x0000_s1026" style="position:absolute;margin-left:79.1pt;margin-top:23.55pt;width:54pt;height:54pt;z-index:2516935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"/>
                  </w:pict>
                </mc:Fallback>
              </mc:AlternateContent>
            </w:r>
          </w:p>
        </w:tc>
      </w:tr>
      <w:tr w:rsidR="00A27A6C" w:rsidRPr="00AE6E45" w:rsidTr="00A27A6C">
        <w:tc>
          <w:tcPr>
            <w:tcW w:w="2952" w:type="dxa"/>
          </w:tcPr>
          <w:p w:rsidR="00A27A6C" w:rsidRDefault="00A27A6C" w:rsidP="00A27A6C">
            <w:pPr>
              <w:pStyle w:val="NoSpacing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 xml:space="preserve">Congruent Arcs: </w:t>
            </w:r>
          </w:p>
          <w:p w:rsidR="00A27A6C" w:rsidRPr="00BD7F95" w:rsidRDefault="00A27A6C" w:rsidP="00A27A6C">
            <w:pPr>
              <w:pStyle w:val="NoSpacing"/>
            </w:pPr>
            <w:r>
              <w:rPr>
                <w:sz w:val="24"/>
                <w:szCs w:val="24"/>
              </w:rPr>
              <w:t>Two arcs that have the same measure.  They are part of the same circle or congruent circles</w:t>
            </w:r>
          </w:p>
          <w:p w:rsidR="00A27A6C" w:rsidRDefault="00A27A6C" w:rsidP="00A27A6C">
            <w:pPr>
              <w:pStyle w:val="NoSpacing"/>
            </w:pPr>
          </w:p>
          <w:p w:rsidR="00A27A6C" w:rsidRPr="00017577" w:rsidRDefault="00A27A6C" w:rsidP="00A27A6C">
            <w:pPr>
              <w:pStyle w:val="NoSpacing"/>
            </w:pPr>
          </w:p>
        </w:tc>
        <w:tc>
          <w:tcPr>
            <w:tcW w:w="4446" w:type="dxa"/>
          </w:tcPr>
          <w:p w:rsidR="00A27A6C" w:rsidRPr="00AE6E45" w:rsidRDefault="00A27A6C" w:rsidP="00A27A6C">
            <w:pPr>
              <w:pStyle w:val="NoSpacing"/>
            </w:pPr>
          </w:p>
          <w:p w:rsidR="00A27A6C" w:rsidRPr="00AE6E45" w:rsidRDefault="00A27A6C" w:rsidP="00A27A6C">
            <w:pPr>
              <w:pStyle w:val="NoSpacing"/>
            </w:pPr>
          </w:p>
          <w:p w:rsidR="00A27A6C" w:rsidRPr="00AE6E45" w:rsidRDefault="00A27A6C" w:rsidP="00A27A6C">
            <w:pPr>
              <w:pStyle w:val="NoSpacing"/>
            </w:pPr>
          </w:p>
          <w:p w:rsidR="00A27A6C" w:rsidRPr="00AE6E45" w:rsidRDefault="00A27A6C" w:rsidP="00A27A6C">
            <w:pPr>
              <w:pStyle w:val="NoSpacing"/>
            </w:pPr>
          </w:p>
        </w:tc>
        <w:tc>
          <w:tcPr>
            <w:tcW w:w="3060" w:type="dxa"/>
          </w:tcPr>
          <w:p w:rsidR="00A27A6C" w:rsidRPr="00AE6E45" w:rsidRDefault="00E65D62" w:rsidP="00A27A6C">
            <w:pPr>
              <w:pStyle w:val="NoSpacing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94592" behindDoc="0" locked="0" layoutInCell="1" allowOverlap="1">
                      <wp:simplePos x="0" y="0"/>
                      <wp:positionH relativeFrom="column">
                        <wp:posOffset>170815</wp:posOffset>
                      </wp:positionH>
                      <wp:positionV relativeFrom="paragraph">
                        <wp:posOffset>229870</wp:posOffset>
                      </wp:positionV>
                      <wp:extent cx="685800" cy="685800"/>
                      <wp:effectExtent l="10795" t="12065" r="8255" b="6985"/>
                      <wp:wrapNone/>
                      <wp:docPr id="12" name="Oval 23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685800" cy="68580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oval w14:anchorId="20431B04" id="Oval 232" o:spid="_x0000_s1026" style="position:absolute;margin-left:13.45pt;margin-top:18.1pt;width:54pt;height:54pt;z-index:2516945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"/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96640" behindDoc="0" locked="0" layoutInCell="1" allowOverlap="1">
                      <wp:simplePos x="0" y="0"/>
                      <wp:positionH relativeFrom="column">
                        <wp:posOffset>1004570</wp:posOffset>
                      </wp:positionH>
                      <wp:positionV relativeFrom="paragraph">
                        <wp:posOffset>229870</wp:posOffset>
                      </wp:positionV>
                      <wp:extent cx="685800" cy="685800"/>
                      <wp:effectExtent l="6350" t="12065" r="12700" b="6985"/>
                      <wp:wrapNone/>
                      <wp:docPr id="11" name="Oval 23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685800" cy="68580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oval w14:anchorId="07C0BEA2" id="Oval 234" o:spid="_x0000_s1026" style="position:absolute;margin-left:79.1pt;margin-top:18.1pt;width:54pt;height:54pt;z-index:2516966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"/>
                  </w:pict>
                </mc:Fallback>
              </mc:AlternateContent>
            </w:r>
          </w:p>
        </w:tc>
      </w:tr>
    </w:tbl>
    <w:p w:rsidR="00A27A6C" w:rsidRPr="002B101F" w:rsidRDefault="00A27A6C" w:rsidP="00A27A6C">
      <w:pPr>
        <w:pStyle w:val="NoSpacing"/>
      </w:pPr>
      <w:r w:rsidRPr="002B101F">
        <w:rPr>
          <w:b/>
        </w:rPr>
        <w:t>EXAMPLE 3:</w:t>
      </w:r>
      <w:r w:rsidRPr="002B101F">
        <w:t xml:space="preserve">  Tell whether the highlighted arcs are congruent.  Explain why or why not.</w:t>
      </w:r>
    </w:p>
    <w:p w:rsidR="00A27A6C" w:rsidRPr="00462E5C" w:rsidRDefault="00A27A6C" w:rsidP="00A27A6C">
      <w:pPr>
        <w:pStyle w:val="NoSpacing"/>
      </w:pPr>
      <w:r>
        <w:t xml:space="preserve">a. 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b. </w:t>
      </w:r>
    </w:p>
    <w:p w:rsidR="00A27A6C" w:rsidRDefault="00A27A6C" w:rsidP="00A27A6C">
      <w:pPr>
        <w:pStyle w:val="NoSpacing"/>
        <w:rPr>
          <w:b/>
          <w:sz w:val="32"/>
          <w:u w:val="single"/>
        </w:rPr>
      </w:pPr>
    </w:p>
    <w:p w:rsidR="00A27A6C" w:rsidRDefault="00A27A6C" w:rsidP="00A27A6C">
      <w:pPr>
        <w:pStyle w:val="NoSpacing"/>
        <w:rPr>
          <w:b/>
          <w:sz w:val="32"/>
          <w:u w:val="single"/>
        </w:rPr>
      </w:pPr>
    </w:p>
    <w:p w:rsidR="00A27A6C" w:rsidRDefault="00A27A6C" w:rsidP="00A27A6C">
      <w:pPr>
        <w:pStyle w:val="NoSpacing"/>
        <w:rPr>
          <w:b/>
          <w:sz w:val="32"/>
          <w:u w:val="single"/>
        </w:rPr>
      </w:pPr>
    </w:p>
    <w:p w:rsidR="00A27A6C" w:rsidRDefault="00A27A6C" w:rsidP="00A27A6C">
      <w:pPr>
        <w:pStyle w:val="NoSpacing"/>
        <w:rPr>
          <w:b/>
          <w:sz w:val="32"/>
          <w:u w:val="single"/>
        </w:rPr>
      </w:pPr>
    </w:p>
    <w:p w:rsidR="00A27A6C" w:rsidRDefault="00A27A6C" w:rsidP="00A27A6C">
      <w:pPr>
        <w:pStyle w:val="NoSpacing"/>
        <w:rPr>
          <w:b/>
          <w:sz w:val="32"/>
          <w:u w:val="single"/>
        </w:rPr>
      </w:pPr>
    </w:p>
    <w:p w:rsidR="00A27A6C" w:rsidRDefault="00A27A6C" w:rsidP="00A27A6C">
      <w:pPr>
        <w:pStyle w:val="NoSpacing"/>
        <w:rPr>
          <w:b/>
          <w:sz w:val="32"/>
          <w:u w:val="single"/>
        </w:rPr>
      </w:pPr>
    </w:p>
    <w:p w:rsidR="00A27A6C" w:rsidRDefault="00A27A6C" w:rsidP="00A27A6C">
      <w:pPr>
        <w:pStyle w:val="NoSpacing"/>
        <w:rPr>
          <w:b/>
          <w:sz w:val="32"/>
          <w:u w:val="single"/>
        </w:rPr>
      </w:pPr>
    </w:p>
    <w:p w:rsidR="00A27A6C" w:rsidRDefault="00A27A6C" w:rsidP="003F54E5">
      <w:pPr>
        <w:pStyle w:val="NoSpacing"/>
        <w:rPr>
          <w:b/>
          <w:sz w:val="32"/>
          <w:u w:val="single"/>
        </w:rPr>
      </w:pPr>
    </w:p>
    <w:p w:rsidR="00401449" w:rsidRDefault="00401449" w:rsidP="003F54E5">
      <w:pPr>
        <w:pStyle w:val="NoSpacing"/>
        <w:rPr>
          <w:b/>
          <w:sz w:val="32"/>
          <w:u w:val="single"/>
        </w:rPr>
      </w:pPr>
    </w:p>
    <w:p w:rsidR="00A27A6C" w:rsidRDefault="00A27A6C" w:rsidP="003F54E5">
      <w:pPr>
        <w:pStyle w:val="NoSpacing"/>
        <w:rPr>
          <w:b/>
          <w:sz w:val="32"/>
          <w:u w:val="single"/>
        </w:rPr>
      </w:pPr>
    </w:p>
    <w:p w:rsidR="00401449" w:rsidRDefault="00401449" w:rsidP="003F54E5">
      <w:pPr>
        <w:pStyle w:val="NoSpacing"/>
        <w:rPr>
          <w:b/>
          <w:sz w:val="32"/>
          <w:u w:val="single"/>
        </w:rPr>
      </w:pPr>
    </w:p>
    <w:p w:rsidR="00A27A6C" w:rsidRDefault="00A27A6C" w:rsidP="003F54E5">
      <w:pPr>
        <w:pStyle w:val="NoSpacing"/>
        <w:rPr>
          <w:b/>
          <w:sz w:val="32"/>
          <w:u w:val="single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968"/>
        <w:gridCol w:w="6030"/>
      </w:tblGrid>
      <w:tr w:rsidR="00D17A0F" w:rsidRPr="00AE6E45" w:rsidTr="00B71262">
        <w:trPr>
          <w:trHeight w:val="1520"/>
        </w:trPr>
        <w:tc>
          <w:tcPr>
            <w:tcW w:w="4968" w:type="dxa"/>
          </w:tcPr>
          <w:p w:rsidR="00A27A6C" w:rsidRPr="002B101F" w:rsidRDefault="00A27A6C" w:rsidP="00D17A0F">
            <w:pPr>
              <w:pStyle w:val="NoSpacing"/>
              <w:rPr>
                <w:b/>
              </w:rPr>
            </w:pPr>
            <w:r w:rsidRPr="002B101F">
              <w:rPr>
                <w:b/>
              </w:rPr>
              <w:t>RULE:</w:t>
            </w:r>
          </w:p>
          <w:p w:rsidR="00D17A0F" w:rsidRPr="00AE6E45" w:rsidRDefault="00D17A0F" w:rsidP="00D17A0F">
            <w:pPr>
              <w:pStyle w:val="NoSpacing"/>
            </w:pPr>
            <w:r w:rsidRPr="00AE6E45">
              <w:t>In the same circle, or in congruent circles, two minor arcs are congruent IF AND ONLY IF their corresponding chords are congruent</w:t>
            </w:r>
          </w:p>
        </w:tc>
        <w:tc>
          <w:tcPr>
            <w:tcW w:w="6030" w:type="dxa"/>
          </w:tcPr>
          <w:p w:rsidR="00D17A0F" w:rsidRPr="00AE6E45" w:rsidRDefault="00D17A0F" w:rsidP="00D17A0F">
            <w:pPr>
              <w:pStyle w:val="NoSpacing"/>
            </w:pPr>
          </w:p>
        </w:tc>
      </w:tr>
      <w:tr w:rsidR="003F54E5" w:rsidRPr="00AE6E45" w:rsidTr="00B71262">
        <w:trPr>
          <w:trHeight w:val="1340"/>
        </w:trPr>
        <w:tc>
          <w:tcPr>
            <w:tcW w:w="4968" w:type="dxa"/>
          </w:tcPr>
          <w:p w:rsidR="00A27A6C" w:rsidRPr="002B101F" w:rsidRDefault="00A27A6C" w:rsidP="00D17A0F">
            <w:pPr>
              <w:pStyle w:val="NoSpacing"/>
              <w:rPr>
                <w:b/>
              </w:rPr>
            </w:pPr>
            <w:r w:rsidRPr="002B101F">
              <w:rPr>
                <w:b/>
              </w:rPr>
              <w:t>RULE:</w:t>
            </w:r>
          </w:p>
          <w:p w:rsidR="003F54E5" w:rsidRPr="003F54E5" w:rsidRDefault="003F54E5" w:rsidP="00D17A0F">
            <w:pPr>
              <w:pStyle w:val="NoSpacing"/>
            </w:pPr>
            <w:r>
              <w:t xml:space="preserve">If one chord is a perpendicular bisector of another chord, then the first chord is a diameter. </w:t>
            </w:r>
          </w:p>
        </w:tc>
        <w:tc>
          <w:tcPr>
            <w:tcW w:w="6030" w:type="dxa"/>
          </w:tcPr>
          <w:p w:rsidR="003F54E5" w:rsidRPr="00AE6E45" w:rsidRDefault="003F54E5" w:rsidP="00D17A0F">
            <w:pPr>
              <w:pStyle w:val="NoSpacing"/>
            </w:pPr>
          </w:p>
        </w:tc>
      </w:tr>
      <w:tr w:rsidR="00D17A0F" w:rsidRPr="00AE6E45" w:rsidTr="00B71262">
        <w:trPr>
          <w:trHeight w:val="1520"/>
        </w:trPr>
        <w:tc>
          <w:tcPr>
            <w:tcW w:w="4968" w:type="dxa"/>
          </w:tcPr>
          <w:p w:rsidR="00A27A6C" w:rsidRDefault="00A27A6C" w:rsidP="00D17A0F">
            <w:pPr>
              <w:pStyle w:val="NoSpacing"/>
              <w:rPr>
                <w:b/>
              </w:rPr>
            </w:pPr>
            <w:r>
              <w:rPr>
                <w:b/>
              </w:rPr>
              <w:t>RULE:</w:t>
            </w:r>
          </w:p>
          <w:p w:rsidR="00D17A0F" w:rsidRPr="00AE6E45" w:rsidRDefault="00D17A0F" w:rsidP="00D17A0F">
            <w:pPr>
              <w:pStyle w:val="NoSpacing"/>
            </w:pPr>
            <w:r w:rsidRPr="00AE6E45">
              <w:t>If a diameter of a circle is perpendicular to a chord, then the diameter bisects the chord and its arc.</w:t>
            </w:r>
          </w:p>
          <w:p w:rsidR="00D17A0F" w:rsidRPr="00AE6E45" w:rsidRDefault="00D17A0F" w:rsidP="00D17A0F">
            <w:pPr>
              <w:pStyle w:val="NoSpacing"/>
            </w:pPr>
          </w:p>
        </w:tc>
        <w:tc>
          <w:tcPr>
            <w:tcW w:w="6030" w:type="dxa"/>
          </w:tcPr>
          <w:p w:rsidR="00D17A0F" w:rsidRPr="00AE6E45" w:rsidRDefault="00D17A0F" w:rsidP="00D17A0F">
            <w:pPr>
              <w:pStyle w:val="NoSpacing"/>
            </w:pPr>
          </w:p>
        </w:tc>
      </w:tr>
    </w:tbl>
    <w:p w:rsidR="00D17A0F" w:rsidRPr="009561B6" w:rsidRDefault="003134CC" w:rsidP="00D17A0F">
      <w:pPr>
        <w:pStyle w:val="NoSpacing"/>
      </w:pPr>
      <w:r>
        <w:rPr>
          <w:noProof/>
        </w:rPr>
        <w:drawing>
          <wp:anchor distT="0" distB="0" distL="114300" distR="114300" simplePos="0" relativeHeight="251622912" behindDoc="1" locked="0" layoutInCell="1" allowOverlap="1" wp14:anchorId="0A03BCE8" wp14:editId="4C72C794">
            <wp:simplePos x="0" y="0"/>
            <wp:positionH relativeFrom="column">
              <wp:posOffset>3450099</wp:posOffset>
            </wp:positionH>
            <wp:positionV relativeFrom="paragraph">
              <wp:posOffset>170815</wp:posOffset>
            </wp:positionV>
            <wp:extent cx="1600458" cy="1492370"/>
            <wp:effectExtent l="0" t="0" r="0" b="0"/>
            <wp:wrapNone/>
            <wp:docPr id="50" name="Picture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/>
                    <pic:cNvPicPr>
                      <a:picLocks noChangeAspect="1" noChangeArrowheads="1"/>
                    </pic:cNvPicPr>
                  </pic:nvPicPr>
                  <pic:blipFill>
                    <a:blip r:embed="rId3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0458" cy="14923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D17A0F" w:rsidRPr="00D17A0F">
        <w:rPr>
          <w:b/>
        </w:rPr>
        <w:t xml:space="preserve">EXAMPLE </w:t>
      </w:r>
      <w:r w:rsidR="00C35734">
        <w:rPr>
          <w:b/>
        </w:rPr>
        <w:t>4</w:t>
      </w:r>
      <w:r w:rsidR="00D17A0F" w:rsidRPr="00D17A0F">
        <w:rPr>
          <w:b/>
        </w:rPr>
        <w:t>:</w:t>
      </w:r>
      <w:r w:rsidR="002B101F">
        <w:t xml:space="preserve"> </w:t>
      </w:r>
    </w:p>
    <w:p w:rsidR="00D17A0F" w:rsidRPr="009561B6" w:rsidRDefault="006322E1" w:rsidP="00D17A0F">
      <w:pPr>
        <w:pStyle w:val="NoSpacing"/>
      </w:pPr>
      <w:r>
        <w:rPr>
          <w:noProof/>
        </w:rPr>
        <w:drawing>
          <wp:anchor distT="0" distB="0" distL="114300" distR="114300" simplePos="0" relativeHeight="251681280" behindDoc="1" locked="0" layoutInCell="1" allowOverlap="1">
            <wp:simplePos x="0" y="0"/>
            <wp:positionH relativeFrom="column">
              <wp:posOffset>260350</wp:posOffset>
            </wp:positionH>
            <wp:positionV relativeFrom="paragraph">
              <wp:posOffset>125095</wp:posOffset>
            </wp:positionV>
            <wp:extent cx="1283335" cy="1198880"/>
            <wp:effectExtent l="19050" t="0" r="0" b="0"/>
            <wp:wrapNone/>
            <wp:docPr id="43" name="Picture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3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3335" cy="11988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846A11">
        <w:t xml:space="preserve">a.  Find </w:t>
      </w:r>
      <w:r w:rsidR="00846A11" w:rsidRPr="00846A11">
        <w:rPr>
          <w:position w:val="-6"/>
        </w:rPr>
        <w:object w:dxaOrig="560" w:dyaOrig="340">
          <v:shape id="_x0000_i1034" type="#_x0000_t75" style="width:27pt;height:18pt" o:ole="">
            <v:imagedata r:id="rId33" o:title=""/>
          </v:shape>
          <o:OLEObject Type="Embed" ProgID="Equation.DSMT4" ShapeID="_x0000_i1034" DrawAspect="Content" ObjectID="_1491305183" r:id="rId34"/>
        </w:object>
      </w:r>
      <w:r w:rsidR="00D17A0F" w:rsidRPr="009561B6">
        <w:tab/>
      </w:r>
      <w:r w:rsidR="00D17A0F" w:rsidRPr="009561B6">
        <w:tab/>
      </w:r>
      <w:r w:rsidR="00D17A0F" w:rsidRPr="009561B6">
        <w:tab/>
      </w:r>
      <w:r w:rsidR="00D17A0F" w:rsidRPr="009561B6">
        <w:tab/>
      </w:r>
      <w:r w:rsidR="00D17A0F" w:rsidRPr="009561B6">
        <w:tab/>
      </w:r>
      <w:r w:rsidR="00D17A0F" w:rsidRPr="009561B6">
        <w:tab/>
        <w:t xml:space="preserve">b.  Find </w:t>
      </w:r>
      <w:r w:rsidR="00846A11" w:rsidRPr="00846A11">
        <w:rPr>
          <w:position w:val="-6"/>
        </w:rPr>
        <w:object w:dxaOrig="560" w:dyaOrig="340">
          <v:shape id="_x0000_i1035" type="#_x0000_t75" style="width:27pt;height:18pt" o:ole="">
            <v:imagedata r:id="rId33" o:title=""/>
          </v:shape>
          <o:OLEObject Type="Embed" ProgID="Equation.DSMT4" ShapeID="_x0000_i1035" DrawAspect="Content" ObjectID="_1491305184" r:id="rId35"/>
        </w:object>
      </w:r>
    </w:p>
    <w:p w:rsidR="00D17A0F" w:rsidRPr="009561B6" w:rsidRDefault="00D17A0F" w:rsidP="00D17A0F">
      <w:pPr>
        <w:pStyle w:val="NoSpacing"/>
      </w:pPr>
    </w:p>
    <w:p w:rsidR="00D17A0F" w:rsidRPr="009561B6" w:rsidRDefault="00D17A0F" w:rsidP="00D17A0F">
      <w:pPr>
        <w:pStyle w:val="NoSpacing"/>
      </w:pPr>
    </w:p>
    <w:p w:rsidR="00D17A0F" w:rsidRPr="009561B6" w:rsidRDefault="00D17A0F" w:rsidP="00D17A0F">
      <w:pPr>
        <w:pStyle w:val="NoSpacing"/>
      </w:pPr>
    </w:p>
    <w:p w:rsidR="00D17A0F" w:rsidRPr="009561B6" w:rsidRDefault="00D17A0F" w:rsidP="00D17A0F">
      <w:pPr>
        <w:pStyle w:val="NoSpacing"/>
      </w:pPr>
    </w:p>
    <w:p w:rsidR="00D17A0F" w:rsidRPr="009561B6" w:rsidRDefault="00D17A0F" w:rsidP="00D17A0F">
      <w:pPr>
        <w:pStyle w:val="NoSpacing"/>
      </w:pPr>
    </w:p>
    <w:p w:rsidR="00D17A0F" w:rsidRPr="009561B6" w:rsidRDefault="00D17A0F" w:rsidP="00D17A0F">
      <w:pPr>
        <w:pStyle w:val="NoSpacing"/>
      </w:pPr>
    </w:p>
    <w:p w:rsidR="00D17A0F" w:rsidRPr="009561B6" w:rsidRDefault="00B71262" w:rsidP="00D17A0F">
      <w:pPr>
        <w:pStyle w:val="NoSpacing"/>
      </w:pPr>
      <w:r>
        <w:rPr>
          <w:noProof/>
        </w:rPr>
        <w:drawing>
          <wp:anchor distT="0" distB="0" distL="114300" distR="114300" simplePos="0" relativeHeight="251661312" behindDoc="1" locked="0" layoutInCell="1" allowOverlap="1" wp14:anchorId="47D04514" wp14:editId="1BF6ED67">
            <wp:simplePos x="0" y="0"/>
            <wp:positionH relativeFrom="column">
              <wp:posOffset>-208280</wp:posOffset>
            </wp:positionH>
            <wp:positionV relativeFrom="paragraph">
              <wp:posOffset>194310</wp:posOffset>
            </wp:positionV>
            <wp:extent cx="4733925" cy="1619250"/>
            <wp:effectExtent l="19050" t="0" r="9525" b="0"/>
            <wp:wrapNone/>
            <wp:docPr id="21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3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33925" cy="1619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D17A0F" w:rsidRDefault="00D17A0F" w:rsidP="00D17A0F">
      <w:pPr>
        <w:pStyle w:val="NoSpacing"/>
      </w:pPr>
    </w:p>
    <w:p w:rsidR="00D17A0F" w:rsidRDefault="00D17A0F" w:rsidP="00D17A0F">
      <w:pPr>
        <w:pStyle w:val="NoSpacing"/>
      </w:pPr>
    </w:p>
    <w:p w:rsidR="00846A11" w:rsidRDefault="00846A11" w:rsidP="001E40A8">
      <w:pPr>
        <w:pStyle w:val="NoSpacing"/>
      </w:pPr>
    </w:p>
    <w:p w:rsidR="00846A11" w:rsidRDefault="00846A11" w:rsidP="001E40A8">
      <w:pPr>
        <w:pStyle w:val="NoSpacing"/>
      </w:pPr>
    </w:p>
    <w:p w:rsidR="002A4557" w:rsidRDefault="00846A11" w:rsidP="001E40A8">
      <w:pPr>
        <w:pStyle w:val="NoSpacing"/>
        <w:rPr>
          <w:b/>
          <w:sz w:val="32"/>
          <w:u w:val="single"/>
        </w:rPr>
      </w:pPr>
      <w:r w:rsidRPr="00846A11">
        <w:t xml:space="preserve"> </w:t>
      </w:r>
    </w:p>
    <w:p w:rsidR="002A4557" w:rsidRDefault="002A4557" w:rsidP="001E40A8">
      <w:pPr>
        <w:pStyle w:val="NoSpacing"/>
        <w:rPr>
          <w:b/>
          <w:sz w:val="32"/>
          <w:u w:val="single"/>
        </w:rPr>
      </w:pPr>
    </w:p>
    <w:p w:rsidR="00426915" w:rsidRDefault="00B71262" w:rsidP="001E40A8">
      <w:pPr>
        <w:pStyle w:val="NoSpacing"/>
        <w:rPr>
          <w:b/>
          <w:sz w:val="32"/>
          <w:u w:val="single"/>
        </w:rPr>
      </w:pPr>
      <w:r>
        <w:rPr>
          <w:b/>
          <w:noProof/>
          <w:sz w:val="32"/>
          <w:u w:val="single"/>
        </w:rPr>
        <w:drawing>
          <wp:anchor distT="0" distB="0" distL="114300" distR="114300" simplePos="0" relativeHeight="251657216" behindDoc="1" locked="0" layoutInCell="1" allowOverlap="1" wp14:anchorId="71340817" wp14:editId="742745F3">
            <wp:simplePos x="0" y="0"/>
            <wp:positionH relativeFrom="column">
              <wp:posOffset>-207645</wp:posOffset>
            </wp:positionH>
            <wp:positionV relativeFrom="paragraph">
              <wp:posOffset>295275</wp:posOffset>
            </wp:positionV>
            <wp:extent cx="4923790" cy="1621155"/>
            <wp:effectExtent l="0" t="0" r="0" b="0"/>
            <wp:wrapNone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 rotWithShape="1">
                    <a:blip r:embed="rId37" cstate="print"/>
                    <a:srcRect l="5390" t="17882" r="13928" b="19513"/>
                    <a:stretch/>
                  </pic:blipFill>
                  <pic:spPr bwMode="auto">
                    <a:xfrm>
                      <a:off x="0" y="0"/>
                      <a:ext cx="4923790" cy="16211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426915" w:rsidRDefault="00426915" w:rsidP="001E40A8">
      <w:pPr>
        <w:pStyle w:val="NoSpacing"/>
        <w:rPr>
          <w:b/>
          <w:sz w:val="32"/>
          <w:u w:val="single"/>
        </w:rPr>
      </w:pPr>
    </w:p>
    <w:p w:rsidR="002A4557" w:rsidRDefault="002A4557" w:rsidP="001E40A8">
      <w:pPr>
        <w:pStyle w:val="NoSpacing"/>
        <w:rPr>
          <w:b/>
          <w:sz w:val="32"/>
          <w:u w:val="single"/>
        </w:rPr>
      </w:pPr>
    </w:p>
    <w:p w:rsidR="005A50D7" w:rsidRDefault="005A50D7" w:rsidP="001E40A8">
      <w:pPr>
        <w:pStyle w:val="NoSpacing"/>
        <w:rPr>
          <w:b/>
          <w:sz w:val="32"/>
          <w:u w:val="single"/>
        </w:rPr>
      </w:pPr>
    </w:p>
    <w:p w:rsidR="002B101F" w:rsidRDefault="002B101F">
      <w:pPr>
        <w:rPr>
          <w:b/>
          <w:sz w:val="32"/>
          <w:u w:val="single"/>
        </w:rPr>
      </w:pPr>
      <w:r>
        <w:rPr>
          <w:b/>
          <w:noProof/>
          <w:sz w:val="32"/>
          <w:u w:val="single"/>
        </w:rPr>
        <w:drawing>
          <wp:anchor distT="0" distB="0" distL="114300" distR="114300" simplePos="0" relativeHeight="251679232" behindDoc="1" locked="0" layoutInCell="1" allowOverlap="1">
            <wp:simplePos x="0" y="0"/>
            <wp:positionH relativeFrom="column">
              <wp:posOffset>-226695</wp:posOffset>
            </wp:positionH>
            <wp:positionV relativeFrom="paragraph">
              <wp:posOffset>876300</wp:posOffset>
            </wp:positionV>
            <wp:extent cx="5523063" cy="1699404"/>
            <wp:effectExtent l="0" t="0" r="0" b="0"/>
            <wp:wrapNone/>
            <wp:docPr id="96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3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3063" cy="169940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b/>
          <w:sz w:val="32"/>
          <w:u w:val="single"/>
        </w:rPr>
        <w:br w:type="page"/>
      </w:r>
    </w:p>
    <w:p w:rsidR="001E40A8" w:rsidRPr="001E40A8" w:rsidRDefault="00A23F7C" w:rsidP="00F42717">
      <w:pPr>
        <w:pStyle w:val="NoSpacing"/>
        <w:jc w:val="center"/>
        <w:rPr>
          <w:b/>
          <w:sz w:val="32"/>
          <w:u w:val="single"/>
        </w:rPr>
      </w:pPr>
      <w:r>
        <w:rPr>
          <w:b/>
          <w:sz w:val="32"/>
          <w:u w:val="single"/>
        </w:rPr>
        <w:t>Inscribed Angles</w:t>
      </w:r>
      <w:r w:rsidR="00C35734">
        <w:rPr>
          <w:b/>
          <w:sz w:val="32"/>
          <w:u w:val="single"/>
        </w:rPr>
        <w:t xml:space="preserve"> and Polygons</w:t>
      </w:r>
    </w:p>
    <w:p w:rsidR="001E40A8" w:rsidRPr="004E33CF" w:rsidRDefault="001E40A8" w:rsidP="001E40A8">
      <w:pPr>
        <w:pStyle w:val="NoSpacing"/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148"/>
        <w:gridCol w:w="5148"/>
      </w:tblGrid>
      <w:tr w:rsidR="001E40A8" w:rsidRPr="004E33CF" w:rsidTr="001E40A8">
        <w:tc>
          <w:tcPr>
            <w:tcW w:w="5148" w:type="dxa"/>
          </w:tcPr>
          <w:p w:rsidR="005A50D7" w:rsidRPr="00174B67" w:rsidRDefault="005A50D7" w:rsidP="005A50D7">
            <w:pPr>
              <w:pStyle w:val="NoSpacing"/>
              <w:rPr>
                <w:b/>
                <w:sz w:val="24"/>
                <w:szCs w:val="24"/>
              </w:rPr>
            </w:pPr>
            <w:r w:rsidRPr="00174B67">
              <w:rPr>
                <w:b/>
                <w:sz w:val="24"/>
                <w:szCs w:val="24"/>
              </w:rPr>
              <w:t>Inscribed angle:</w:t>
            </w:r>
          </w:p>
          <w:p w:rsidR="005A50D7" w:rsidRPr="004E33CF" w:rsidRDefault="005A50D7" w:rsidP="005A50D7">
            <w:pPr>
              <w:pStyle w:val="NoSpacing"/>
            </w:pPr>
            <w:r>
              <w:t>an angle whose vertex is on a circle and whose sides contain chords of the circle</w:t>
            </w:r>
          </w:p>
          <w:p w:rsidR="005A50D7" w:rsidRPr="004E33CF" w:rsidRDefault="005A50D7" w:rsidP="005A50D7">
            <w:pPr>
              <w:pStyle w:val="NoSpacing"/>
            </w:pPr>
          </w:p>
          <w:p w:rsidR="005A50D7" w:rsidRPr="004E33CF" w:rsidRDefault="005A50D7" w:rsidP="005A50D7">
            <w:pPr>
              <w:pStyle w:val="NoSpacing"/>
            </w:pPr>
          </w:p>
          <w:p w:rsidR="005A50D7" w:rsidRPr="00174B67" w:rsidRDefault="005A50D7" w:rsidP="005A50D7">
            <w:pPr>
              <w:pStyle w:val="NoSpacing"/>
              <w:rPr>
                <w:b/>
                <w:sz w:val="24"/>
                <w:szCs w:val="24"/>
              </w:rPr>
            </w:pPr>
            <w:r w:rsidRPr="00174B67">
              <w:rPr>
                <w:b/>
                <w:sz w:val="24"/>
                <w:szCs w:val="24"/>
              </w:rPr>
              <w:t>Intercepted arc:</w:t>
            </w:r>
          </w:p>
          <w:p w:rsidR="005A50D7" w:rsidRPr="004E33CF" w:rsidRDefault="005A50D7" w:rsidP="005A50D7">
            <w:pPr>
              <w:pStyle w:val="NoSpacing"/>
            </w:pPr>
            <w:r>
              <w:t>the arc that lies in the interior of an inscribed angle and has endpoints on the angle</w:t>
            </w:r>
          </w:p>
          <w:p w:rsidR="001E40A8" w:rsidRPr="004E33CF" w:rsidRDefault="001E40A8" w:rsidP="001E40A8">
            <w:pPr>
              <w:pStyle w:val="NoSpacing"/>
            </w:pPr>
          </w:p>
          <w:p w:rsidR="001E40A8" w:rsidRPr="004E33CF" w:rsidRDefault="001E40A8" w:rsidP="001E40A8">
            <w:pPr>
              <w:pStyle w:val="NoSpacing"/>
            </w:pPr>
          </w:p>
        </w:tc>
        <w:tc>
          <w:tcPr>
            <w:tcW w:w="5148" w:type="dxa"/>
          </w:tcPr>
          <w:p w:rsidR="001E40A8" w:rsidRPr="004E33CF" w:rsidRDefault="00E65D62" w:rsidP="001E40A8">
            <w:pPr>
              <w:pStyle w:val="NoSpacing"/>
            </w:pPr>
            <w:r>
              <w:rPr>
                <w:noProof/>
              </w:rPr>
              <mc:AlternateContent>
                <mc:Choice Requires="wpg">
                  <w:drawing>
                    <wp:anchor distT="0" distB="0" distL="114300" distR="114300" simplePos="0" relativeHeight="251691520" behindDoc="0" locked="0" layoutInCell="1" allowOverlap="1">
                      <wp:simplePos x="0" y="0"/>
                      <wp:positionH relativeFrom="column">
                        <wp:posOffset>215900</wp:posOffset>
                      </wp:positionH>
                      <wp:positionV relativeFrom="paragraph">
                        <wp:posOffset>338455</wp:posOffset>
                      </wp:positionV>
                      <wp:extent cx="1371600" cy="1028700"/>
                      <wp:effectExtent l="8255" t="58420" r="29845" b="8255"/>
                      <wp:wrapNone/>
                      <wp:docPr id="7" name="Group 10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371600" cy="1028700"/>
                                <a:chOff x="7920" y="2160"/>
                                <a:chExt cx="2160" cy="1620"/>
                              </a:xfrm>
                            </wpg:grpSpPr>
                            <wps:wsp>
                              <wps:cNvPr id="8" name="Oval 10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920" y="2160"/>
                                  <a:ext cx="1620" cy="162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9" name="Line 110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7920" y="2160"/>
                                  <a:ext cx="2160" cy="7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" name="Line 11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7920" y="2880"/>
                                  <a:ext cx="2160" cy="7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06FD2357" id="Group 108" o:spid="_x0000_s1026" style="position:absolute;margin-left:17pt;margin-top:26.65pt;width:108pt;height:81pt;z-index:251691520" coordorigin="7920,2160" coordsize="2160,162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">
                      <v:oval id="Oval 109" o:spid="_x0000_s1027" style="position:absolute;left:7920;top:2160;width:1620;height:16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TUt3L4A&#10;AADaAAAADwAAAGRycy9kb3ducmV2LnhtbERPTYvCMBC9C/sfwix401SLIl2jiCLoYQ9b3fvQjG2x&#10;mZRmrPXfm8PCHh/ve70dXKN66kLt2cBsmoAiLrytuTRwvRwnK1BBkC02nsnAiwJsNx+jNWbWP/mH&#10;+lxKFUM4ZGigEmkzrUNRkcMw9S1x5G6+cygRdqW2HT5juGv0PEmW2mHNsaHClvYVFff84Qwcyl2+&#10;7HUqi/R2OMni/vt9TmfGjD+H3RcooUH+xX/ukzUQt8Yr8QbozRs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DE1Ldy+AAAA2gAAAA8AAAAAAAAAAAAAAAAAmAIAAGRycy9kb3ducmV2&#10;LnhtbFBLBQYAAAAABAAEAPUAAACDAwAAAAA=&#10;"/>
                      <v:line id="Line 110" o:spid="_x0000_s1028" style="position:absolute;flip:y;visibility:visible;mso-wrap-style:square" from="7920,2160" to="10080,28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j4YusAAAADaAAAADwAAAGRycy9kb3ducmV2LnhtbERPTWvCQBC9C/0PyxS8BN2oIDW6Ca2t&#10;UJAeaj14HLJjEszOhuxU03/fLRQ8Pt73phhcq67Uh8azgdk0BUVcettwZeD4tZs8gQqCbLH1TAZ+&#10;KECRP4w2mFl/40+6HqRSMYRDhgZqkS7TOpQ1OQxT3xFH7ux7hxJhX2nb4y2Gu1bP03SpHTYcG2rs&#10;aFtTeTl8uzhj98Gvi0Xy4nSSrOjtJPtUizHjx+F5DUpokLv43/1uDazg70r0g85/A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G4+GLrAAAAA2gAAAA8AAAAAAAAAAAAAAAAA&#10;oQIAAGRycy9kb3ducmV2LnhtbFBLBQYAAAAABAAEAPkAAACOAwAAAAA=&#10;">
                        <v:stroke endarrow="block"/>
                      </v:line>
                      <v:line id="Line 111" o:spid="_x0000_s1029" style="position:absolute;visibility:visible;mso-wrap-style:square" from="7920,2880" to="10080,36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rkIPMUAAADbAAAADwAAAGRycy9kb3ducmV2LnhtbESPT0/DMAzF70h8h8hIu7F0O+xPWTYh&#10;qkkcBtI2xNk0pqlonKoJXfbt8QFpN1vv+b2fN7vsOzXSENvABmbTAhRxHWzLjYGP8/5xBSomZItd&#10;YDJwpQi77f3dBksbLnyk8ZQaJSEcSzTgUupLrWPtyGOchp5YtO8weEyyDo22A14k3Hd6XhQL7bFl&#10;aXDY04uj+uf06w0sXXXUS10dzu/V2M7W+S1/fq2NmTzk5ydQiXK6mf+vX63gC738IgPo7R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MrkIPMUAAADbAAAADwAAAAAAAAAA&#10;AAAAAAChAgAAZHJzL2Rvd25yZXYueG1sUEsFBgAAAAAEAAQA+QAAAJMDAAAAAA==&#10;">
                        <v:stroke endarrow="block"/>
                      </v:line>
                    </v:group>
                  </w:pict>
                </mc:Fallback>
              </mc:AlternateContent>
            </w:r>
          </w:p>
        </w:tc>
      </w:tr>
      <w:tr w:rsidR="001E40A8" w:rsidRPr="004E33CF" w:rsidTr="001E40A8">
        <w:tc>
          <w:tcPr>
            <w:tcW w:w="5148" w:type="dxa"/>
          </w:tcPr>
          <w:p w:rsidR="005A50D7" w:rsidRPr="00174B67" w:rsidRDefault="005A50D7" w:rsidP="005A50D7">
            <w:pPr>
              <w:pStyle w:val="NoSpacing"/>
              <w:rPr>
                <w:b/>
                <w:sz w:val="24"/>
                <w:szCs w:val="24"/>
              </w:rPr>
            </w:pPr>
            <w:r w:rsidRPr="00174B67">
              <w:rPr>
                <w:b/>
                <w:sz w:val="24"/>
                <w:szCs w:val="24"/>
              </w:rPr>
              <w:t>Measure of an Inscribed Angle:</w:t>
            </w:r>
          </w:p>
          <w:p w:rsidR="005A50D7" w:rsidRPr="004E33CF" w:rsidRDefault="005A50D7" w:rsidP="005A50D7">
            <w:pPr>
              <w:pStyle w:val="NoSpacing"/>
            </w:pPr>
            <w:r>
              <w:t>the measure of an inscribed angle is one half the measure of its intercepted arc</w:t>
            </w:r>
          </w:p>
          <w:p w:rsidR="001E40A8" w:rsidRPr="004E33CF" w:rsidRDefault="001E40A8" w:rsidP="001E40A8">
            <w:pPr>
              <w:pStyle w:val="NoSpacing"/>
            </w:pPr>
          </w:p>
          <w:p w:rsidR="001E40A8" w:rsidRPr="004E33CF" w:rsidRDefault="001E40A8" w:rsidP="001E40A8">
            <w:pPr>
              <w:pStyle w:val="NoSpacing"/>
            </w:pPr>
          </w:p>
          <w:p w:rsidR="001E40A8" w:rsidRPr="004E33CF" w:rsidRDefault="001E40A8" w:rsidP="001E40A8">
            <w:pPr>
              <w:pStyle w:val="NoSpacing"/>
            </w:pPr>
          </w:p>
          <w:p w:rsidR="001E40A8" w:rsidRPr="004E33CF" w:rsidRDefault="001E40A8" w:rsidP="001E40A8">
            <w:pPr>
              <w:pStyle w:val="NoSpacing"/>
            </w:pPr>
          </w:p>
        </w:tc>
        <w:tc>
          <w:tcPr>
            <w:tcW w:w="5148" w:type="dxa"/>
          </w:tcPr>
          <w:p w:rsidR="001E40A8" w:rsidRPr="004E33CF" w:rsidRDefault="001E40A8" w:rsidP="001E40A8">
            <w:pPr>
              <w:pStyle w:val="NoSpacing"/>
            </w:pPr>
            <w:r>
              <w:rPr>
                <w:noProof/>
              </w:rPr>
              <w:drawing>
                <wp:anchor distT="0" distB="0" distL="114300" distR="114300" simplePos="0" relativeHeight="251621888" behindDoc="1" locked="0" layoutInCell="1" allowOverlap="1" wp14:anchorId="18CAB5DB" wp14:editId="33AF6249">
                  <wp:simplePos x="0" y="0"/>
                  <wp:positionH relativeFrom="column">
                    <wp:posOffset>981075</wp:posOffset>
                  </wp:positionH>
                  <wp:positionV relativeFrom="paragraph">
                    <wp:posOffset>55880</wp:posOffset>
                  </wp:positionV>
                  <wp:extent cx="893445" cy="854710"/>
                  <wp:effectExtent l="19050" t="0" r="1905" b="0"/>
                  <wp:wrapNone/>
                  <wp:docPr id="112" name="Picture 1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93445" cy="85471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  <w:p w:rsidR="001E40A8" w:rsidRPr="004E33CF" w:rsidRDefault="001E40A8" w:rsidP="001E40A8">
            <w:pPr>
              <w:pStyle w:val="NoSpacing"/>
            </w:pPr>
          </w:p>
          <w:p w:rsidR="001E40A8" w:rsidRPr="004E33CF" w:rsidRDefault="001E40A8" w:rsidP="005A50D7">
            <w:pPr>
              <w:pStyle w:val="NoSpacing"/>
              <w:jc w:val="center"/>
            </w:pPr>
          </w:p>
          <w:p w:rsidR="001E40A8" w:rsidRPr="004E33CF" w:rsidRDefault="001E40A8" w:rsidP="001E40A8">
            <w:pPr>
              <w:pStyle w:val="NoSpacing"/>
            </w:pPr>
            <w:r w:rsidRPr="004E33CF">
              <w:tab/>
            </w:r>
          </w:p>
        </w:tc>
      </w:tr>
    </w:tbl>
    <w:p w:rsidR="001E40A8" w:rsidRPr="004E33CF" w:rsidRDefault="00401449" w:rsidP="001E40A8">
      <w:pPr>
        <w:pStyle w:val="NoSpacing"/>
      </w:pPr>
      <w:r w:rsidRPr="005A50D7">
        <w:rPr>
          <w:b/>
          <w:noProof/>
          <w:sz w:val="24"/>
          <w:szCs w:val="24"/>
        </w:rPr>
        <w:drawing>
          <wp:anchor distT="0" distB="0" distL="114300" distR="114300" simplePos="0" relativeHeight="251627008" behindDoc="1" locked="0" layoutInCell="1" allowOverlap="1" wp14:anchorId="481DBE38" wp14:editId="38174528">
            <wp:simplePos x="0" y="0"/>
            <wp:positionH relativeFrom="column">
              <wp:posOffset>491490</wp:posOffset>
            </wp:positionH>
            <wp:positionV relativeFrom="paragraph">
              <wp:posOffset>75565</wp:posOffset>
            </wp:positionV>
            <wp:extent cx="5669280" cy="1229995"/>
            <wp:effectExtent l="0" t="0" r="0" b="0"/>
            <wp:wrapNone/>
            <wp:docPr id="79" name="Picture 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"/>
                    <pic:cNvPicPr>
                      <a:picLocks noChangeAspect="1" noChangeArrowheads="1"/>
                    </pic:cNvPicPr>
                  </pic:nvPicPr>
                  <pic:blipFill rotWithShape="1">
                    <a:blip r:embed="rId40" cstate="print"/>
                    <a:srcRect l="3097" t="30974"/>
                    <a:stretch/>
                  </pic:blipFill>
                  <pic:spPr bwMode="auto">
                    <a:xfrm>
                      <a:off x="0" y="0"/>
                      <a:ext cx="5669280" cy="12299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5A50D7" w:rsidRDefault="005A50D7" w:rsidP="005A50D7">
      <w:pPr>
        <w:pStyle w:val="NoSpacing"/>
        <w:rPr>
          <w:b/>
          <w:sz w:val="24"/>
          <w:szCs w:val="24"/>
        </w:rPr>
      </w:pPr>
    </w:p>
    <w:p w:rsidR="005A50D7" w:rsidRDefault="005A50D7" w:rsidP="005A50D7">
      <w:pPr>
        <w:pStyle w:val="NoSpacing"/>
        <w:rPr>
          <w:b/>
          <w:sz w:val="24"/>
          <w:szCs w:val="24"/>
        </w:rPr>
      </w:pPr>
    </w:p>
    <w:p w:rsidR="005A50D7" w:rsidRDefault="005A50D7" w:rsidP="005A50D7">
      <w:pPr>
        <w:pStyle w:val="NoSpacing"/>
        <w:rPr>
          <w:b/>
          <w:sz w:val="24"/>
          <w:szCs w:val="24"/>
        </w:rPr>
      </w:pPr>
    </w:p>
    <w:p w:rsidR="005A50D7" w:rsidRDefault="005A50D7" w:rsidP="005A50D7">
      <w:pPr>
        <w:pStyle w:val="NoSpacing"/>
        <w:rPr>
          <w:b/>
          <w:sz w:val="24"/>
          <w:szCs w:val="24"/>
        </w:rPr>
      </w:pPr>
    </w:p>
    <w:p w:rsidR="005A50D7" w:rsidRDefault="005A50D7" w:rsidP="005A50D7">
      <w:pPr>
        <w:pStyle w:val="NoSpacing"/>
        <w:rPr>
          <w:b/>
          <w:sz w:val="24"/>
          <w:szCs w:val="24"/>
        </w:rPr>
      </w:pPr>
    </w:p>
    <w:p w:rsidR="005A50D7" w:rsidRDefault="005A50D7" w:rsidP="001E40A8">
      <w:pPr>
        <w:pStyle w:val="NoSpacing"/>
      </w:pPr>
    </w:p>
    <w:p w:rsidR="001E40A8" w:rsidRPr="004E33CF" w:rsidRDefault="002B101F" w:rsidP="001E40A8">
      <w:pPr>
        <w:pStyle w:val="NoSpacing"/>
      </w:pPr>
      <w:r>
        <w:rPr>
          <w:b/>
        </w:rPr>
        <w:t>EXAMPLE 1:</w:t>
      </w:r>
      <w:r w:rsidR="001E40A8" w:rsidRPr="004E33CF">
        <w:t xml:space="preserve">  Finding the measure of each arc and inscribed angle.</w:t>
      </w:r>
    </w:p>
    <w:p w:rsidR="001E40A8" w:rsidRPr="004E33CF" w:rsidRDefault="001E40A8" w:rsidP="001E40A8">
      <w:pPr>
        <w:pStyle w:val="NoSpacing"/>
      </w:pPr>
      <w:r>
        <w:rPr>
          <w:noProof/>
        </w:rPr>
        <w:drawing>
          <wp:anchor distT="0" distB="0" distL="114300" distR="114300" simplePos="0" relativeHeight="251631104" behindDoc="1" locked="0" layoutInCell="1" allowOverlap="1">
            <wp:simplePos x="0" y="0"/>
            <wp:positionH relativeFrom="column">
              <wp:posOffset>5076825</wp:posOffset>
            </wp:positionH>
            <wp:positionV relativeFrom="paragraph">
              <wp:posOffset>118745</wp:posOffset>
            </wp:positionV>
            <wp:extent cx="1209675" cy="1095375"/>
            <wp:effectExtent l="19050" t="0" r="9525" b="0"/>
            <wp:wrapNone/>
            <wp:docPr id="115" name="Picture 1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"/>
                    <pic:cNvPicPr>
                      <a:picLocks noChangeAspect="1" noChangeArrowheads="1"/>
                    </pic:cNvPicPr>
                  </pic:nvPicPr>
                  <pic:blipFill>
                    <a:blip r:embed="rId4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9675" cy="1095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1E40A8" w:rsidRPr="004E33CF" w:rsidRDefault="001E40A8" w:rsidP="001E40A8">
      <w:pPr>
        <w:pStyle w:val="NoSpacing"/>
      </w:pPr>
      <w:r>
        <w:rPr>
          <w:noProof/>
        </w:rPr>
        <w:drawing>
          <wp:anchor distT="0" distB="0" distL="114300" distR="114300" simplePos="0" relativeHeight="251630080" behindDoc="1" locked="0" layoutInCell="1" allowOverlap="1">
            <wp:simplePos x="0" y="0"/>
            <wp:positionH relativeFrom="column">
              <wp:posOffset>2790825</wp:posOffset>
            </wp:positionH>
            <wp:positionV relativeFrom="paragraph">
              <wp:posOffset>1270</wp:posOffset>
            </wp:positionV>
            <wp:extent cx="1095375" cy="990600"/>
            <wp:effectExtent l="19050" t="0" r="9525" b="0"/>
            <wp:wrapNone/>
            <wp:docPr id="114" name="Picture 1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"/>
                    <pic:cNvPicPr>
                      <a:picLocks noChangeAspect="1" noChangeArrowheads="1"/>
                    </pic:cNvPicPr>
                  </pic:nvPicPr>
                  <pic:blipFill>
                    <a:blip r:embed="rId4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5375" cy="990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4E33CF">
        <w:t xml:space="preserve">A) </w:t>
      </w:r>
      <w:r w:rsidRPr="004E33CF">
        <w:tab/>
      </w:r>
      <w:r w:rsidRPr="004E33CF">
        <w:tab/>
      </w:r>
      <w:r w:rsidRPr="004E33CF">
        <w:tab/>
      </w:r>
      <w:r w:rsidRPr="004E33CF">
        <w:tab/>
      </w:r>
      <w:r w:rsidRPr="004E33CF">
        <w:tab/>
        <w:t xml:space="preserve">  B)   </w:t>
      </w:r>
      <w:r>
        <w:rPr>
          <w:noProof/>
        </w:rPr>
        <w:drawing>
          <wp:anchor distT="0" distB="0" distL="114300" distR="114300" simplePos="0" relativeHeight="251629056" behindDoc="1" locked="0" layoutInCell="1" allowOverlap="1">
            <wp:simplePos x="0" y="0"/>
            <wp:positionH relativeFrom="column">
              <wp:posOffset>247650</wp:posOffset>
            </wp:positionH>
            <wp:positionV relativeFrom="paragraph">
              <wp:posOffset>1270</wp:posOffset>
            </wp:positionV>
            <wp:extent cx="1019175" cy="971550"/>
            <wp:effectExtent l="19050" t="0" r="9525" b="0"/>
            <wp:wrapNone/>
            <wp:docPr id="113" name="Picture 1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3"/>
                    <pic:cNvPicPr>
                      <a:picLocks noChangeAspect="1" noChangeArrowheads="1"/>
                    </pic:cNvPicPr>
                  </pic:nvPicPr>
                  <pic:blipFill>
                    <a:blip r:embed="rId4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9175" cy="971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4E33CF">
        <w:tab/>
      </w:r>
      <w:r w:rsidRPr="004E33CF">
        <w:tab/>
      </w:r>
      <w:r w:rsidRPr="004E33CF">
        <w:tab/>
      </w:r>
      <w:r w:rsidRPr="004E33CF">
        <w:tab/>
        <w:t xml:space="preserve">            C)  </w:t>
      </w:r>
    </w:p>
    <w:p w:rsidR="001E40A8" w:rsidRPr="004E33CF" w:rsidRDefault="001E40A8" w:rsidP="001E40A8">
      <w:pPr>
        <w:pStyle w:val="NoSpacing"/>
      </w:pPr>
    </w:p>
    <w:p w:rsidR="001E40A8" w:rsidRPr="004E33CF" w:rsidRDefault="001E40A8" w:rsidP="001E40A8">
      <w:pPr>
        <w:pStyle w:val="NoSpacing"/>
      </w:pPr>
    </w:p>
    <w:p w:rsidR="001E40A8" w:rsidRPr="004E33CF" w:rsidRDefault="001E40A8" w:rsidP="001E40A8">
      <w:pPr>
        <w:pStyle w:val="NoSpacing"/>
      </w:pPr>
    </w:p>
    <w:p w:rsidR="001E40A8" w:rsidRPr="004E33CF" w:rsidRDefault="001E40A8" w:rsidP="001E40A8">
      <w:pPr>
        <w:pStyle w:val="NoSpacing"/>
      </w:pPr>
    </w:p>
    <w:p w:rsidR="001E40A8" w:rsidRPr="004E33CF" w:rsidRDefault="001E40A8" w:rsidP="001E40A8">
      <w:pPr>
        <w:pStyle w:val="NoSpacing"/>
      </w:pPr>
    </w:p>
    <w:p w:rsidR="001E40A8" w:rsidRPr="004E33CF" w:rsidRDefault="001E40A8" w:rsidP="001E40A8">
      <w:pPr>
        <w:pStyle w:val="NoSpacing"/>
      </w:pPr>
    </w:p>
    <w:p w:rsidR="001E40A8" w:rsidRPr="004E33CF" w:rsidRDefault="001E40A8" w:rsidP="001E40A8">
      <w:pPr>
        <w:pStyle w:val="NoSpacing"/>
      </w:pPr>
    </w:p>
    <w:p w:rsidR="001E40A8" w:rsidRPr="004E33CF" w:rsidRDefault="001E40A8" w:rsidP="001E40A8">
      <w:pPr>
        <w:pStyle w:val="NoSpacing"/>
      </w:pPr>
    </w:p>
    <w:p w:rsidR="001E40A8" w:rsidRPr="004E33CF" w:rsidRDefault="001E40A8" w:rsidP="001E40A8">
      <w:pPr>
        <w:pStyle w:val="NoSpacing"/>
      </w:pPr>
    </w:p>
    <w:p w:rsidR="001E40A8" w:rsidRPr="004E33CF" w:rsidRDefault="001E40A8" w:rsidP="001E40A8">
      <w:pPr>
        <w:pStyle w:val="NoSpacing"/>
      </w:pPr>
    </w:p>
    <w:p w:rsidR="001E40A8" w:rsidRPr="004E33CF" w:rsidRDefault="001E40A8" w:rsidP="001E40A8">
      <w:pPr>
        <w:pStyle w:val="NoSpacing"/>
      </w:pPr>
    </w:p>
    <w:p w:rsidR="001E40A8" w:rsidRPr="004E33CF" w:rsidRDefault="001E40A8" w:rsidP="001E40A8">
      <w:pPr>
        <w:pStyle w:val="NoSpacing"/>
      </w:pPr>
      <w:r>
        <w:rPr>
          <w:noProof/>
        </w:rPr>
        <w:drawing>
          <wp:anchor distT="0" distB="0" distL="114300" distR="114300" simplePos="0" relativeHeight="251642368" behindDoc="1" locked="0" layoutInCell="1" allowOverlap="1">
            <wp:simplePos x="0" y="0"/>
            <wp:positionH relativeFrom="column">
              <wp:posOffset>3629025</wp:posOffset>
            </wp:positionH>
            <wp:positionV relativeFrom="paragraph">
              <wp:posOffset>3810</wp:posOffset>
            </wp:positionV>
            <wp:extent cx="1201420" cy="1381125"/>
            <wp:effectExtent l="19050" t="0" r="0" b="0"/>
            <wp:wrapNone/>
            <wp:docPr id="129" name="Picture 1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9"/>
                    <pic:cNvPicPr>
                      <a:picLocks noChangeAspect="1" noChangeArrowheads="1"/>
                    </pic:cNvPicPr>
                  </pic:nvPicPr>
                  <pic:blipFill>
                    <a:blip r:embed="rId4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1420" cy="1381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E65D62">
        <w:rPr>
          <w:noProof/>
        </w:rPr>
        <mc:AlternateContent>
          <mc:Choice Requires="wpg">
            <w:drawing>
              <wp:anchor distT="0" distB="0" distL="114300" distR="114300" simplePos="0" relativeHeight="251692544" behindDoc="0" locked="0" layoutInCell="1" allowOverlap="1">
                <wp:simplePos x="0" y="0"/>
                <wp:positionH relativeFrom="column">
                  <wp:posOffset>234315</wp:posOffset>
                </wp:positionH>
                <wp:positionV relativeFrom="paragraph">
                  <wp:posOffset>3810</wp:posOffset>
                </wp:positionV>
                <wp:extent cx="1365885" cy="1381125"/>
                <wp:effectExtent l="0" t="0" r="0" b="2540"/>
                <wp:wrapNone/>
                <wp:docPr id="1" name="Group 1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365885" cy="1381125"/>
                          <a:chOff x="2160" y="10605"/>
                          <a:chExt cx="2151" cy="2175"/>
                        </a:xfrm>
                      </wpg:grpSpPr>
                      <pic:pic xmlns:pic="http://schemas.openxmlformats.org/drawingml/2006/picture">
                        <pic:nvPicPr>
                          <pic:cNvPr id="5" name="Picture 12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2160" y="10605"/>
                            <a:ext cx="2151" cy="217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wps:wsp>
                        <wps:cNvPr id="6" name="Rectangle 128"/>
                        <wps:cNvSpPr>
                          <a:spLocks noChangeArrowheads="1"/>
                        </wps:cNvSpPr>
                        <wps:spPr bwMode="auto">
                          <a:xfrm>
                            <a:off x="2310" y="10620"/>
                            <a:ext cx="360" cy="36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3DE513EB" id="Group 126" o:spid="_x0000_s1026" style="position:absolute;margin-left:18.45pt;margin-top:.3pt;width:107.55pt;height:108.75pt;z-index:251692544" coordorigin="2160,10605" coordsize="2151,2175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">
                <v:shape id="Picture 127" o:spid="_x0000_s1027" type="#_x0000_t75" style="position:absolute;left:2160;top:10605;width:2151;height:2175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BXtad7CAAAA2gAAAA8AAABkcnMvZG93bnJldi54bWxEj82qwjAUhPcXfIdwBDcXTRW8SDWKCIIL&#10;UfwBt8fm2Fabk9rEWt/eCBdcDjPzDTOZNaYQNVUut6yg34tAECdW55wqOB6W3REI55E1FpZJwYsc&#10;zKatnwnG2j55R/XepyJA2MWoIPO+jKV0SUYGXc+WxMG72MqgD7JKpa7wGeCmkIMo+pMGcw4LGZa0&#10;yCi57R9GwW96XifzxTa/bs6nEy+dvB7utVKddjMfg/DU+G/4v73SCobwuRJugJy+AQ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AV7WnewgAAANoAAAAPAAAAAAAAAAAAAAAAAJ8C&#10;AABkcnMvZG93bnJldi54bWxQSwUGAAAAAAQABAD3AAAAjgMAAAAA&#10;">
                  <v:imagedata r:id="rId46" o:title=""/>
                </v:shape>
                <v:rect id="Rectangle 128" o:spid="_x0000_s1028" style="position:absolute;left:2310;top:10620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Y4sBcIA&#10;AADaAAAADwAAAGRycy9kb3ducmV2LnhtbESPT4vCMBTE7wt+h/CEva2Ju27RahRZEATdg3/A66N5&#10;tsXmpTZR67c3guBxmJnfMJNZaytxpcaXjjX0ewoEceZMybmG/W7xNQThA7LByjFpuJOH2bTzMcHU&#10;uBtv6LoNuYgQ9ilqKEKoUyl9VpBF33M1cfSOrrEYomxyaRq8Rbit5LdSibRYclwosKa/grLT9mI1&#10;YDIw5//jz3q3uiQ4ylu1+D0orT+77XwMIlAb3uFXe2k0JPC8Em+AnD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pjiwFwgAAANoAAAAPAAAAAAAAAAAAAAAAAJgCAABkcnMvZG93&#10;bnJldi54bWxQSwUGAAAAAAQABAD1AAAAhwMAAAAA&#10;" stroked="f"/>
              </v:group>
            </w:pict>
          </mc:Fallback>
        </mc:AlternateContent>
      </w:r>
      <w:r w:rsidRPr="004E33CF">
        <w:t>D)</w:t>
      </w:r>
      <w:r w:rsidRPr="004E33CF">
        <w:tab/>
      </w:r>
      <w:r w:rsidRPr="004E33CF">
        <w:tab/>
      </w:r>
      <w:r w:rsidRPr="004E33CF">
        <w:tab/>
      </w:r>
      <w:r w:rsidRPr="004E33CF">
        <w:tab/>
      </w:r>
      <w:r w:rsidRPr="004E33CF">
        <w:tab/>
      </w:r>
      <w:r w:rsidRPr="004E33CF">
        <w:tab/>
      </w:r>
      <w:r w:rsidRPr="004E33CF">
        <w:tab/>
        <w:t xml:space="preserve">E)    </w:t>
      </w:r>
    </w:p>
    <w:p w:rsidR="001E40A8" w:rsidRPr="004E33CF" w:rsidRDefault="001E40A8" w:rsidP="001E40A8">
      <w:pPr>
        <w:pStyle w:val="NoSpacing"/>
      </w:pPr>
    </w:p>
    <w:p w:rsidR="001E40A8" w:rsidRPr="004E33CF" w:rsidRDefault="001E40A8" w:rsidP="001E40A8">
      <w:pPr>
        <w:pStyle w:val="NoSpacing"/>
      </w:pPr>
    </w:p>
    <w:p w:rsidR="001E40A8" w:rsidRPr="004E33CF" w:rsidRDefault="001E40A8" w:rsidP="001E40A8">
      <w:pPr>
        <w:pStyle w:val="NoSpacing"/>
      </w:pPr>
    </w:p>
    <w:p w:rsidR="001E40A8" w:rsidRPr="004E33CF" w:rsidRDefault="001E40A8" w:rsidP="001E40A8">
      <w:pPr>
        <w:pStyle w:val="NoSpacing"/>
      </w:pPr>
    </w:p>
    <w:p w:rsidR="001E40A8" w:rsidRPr="004E33CF" w:rsidRDefault="001E40A8" w:rsidP="001E40A8">
      <w:pPr>
        <w:pStyle w:val="NoSpacing"/>
      </w:pPr>
    </w:p>
    <w:p w:rsidR="001E40A8" w:rsidRPr="004E33CF" w:rsidRDefault="001E40A8" w:rsidP="001E40A8">
      <w:pPr>
        <w:pStyle w:val="NoSpacing"/>
      </w:pPr>
    </w:p>
    <w:p w:rsidR="001E40A8" w:rsidRPr="004E33CF" w:rsidRDefault="001E40A8" w:rsidP="001E40A8">
      <w:pPr>
        <w:pStyle w:val="NoSpacing"/>
      </w:pPr>
    </w:p>
    <w:p w:rsidR="001E40A8" w:rsidRPr="004E33CF" w:rsidRDefault="001E40A8" w:rsidP="001E40A8">
      <w:pPr>
        <w:pStyle w:val="NoSpacing"/>
      </w:pPr>
    </w:p>
    <w:p w:rsidR="001E40A8" w:rsidRPr="004E33CF" w:rsidRDefault="001E40A8" w:rsidP="001E40A8">
      <w:pPr>
        <w:pStyle w:val="NoSpacing"/>
      </w:pPr>
    </w:p>
    <w:p w:rsidR="001E40A8" w:rsidRPr="004E33CF" w:rsidRDefault="001E40A8" w:rsidP="001E40A8">
      <w:pPr>
        <w:pStyle w:val="NoSpacing"/>
      </w:pPr>
    </w:p>
    <w:p w:rsidR="001E40A8" w:rsidRDefault="001E40A8" w:rsidP="001E40A8">
      <w:pPr>
        <w:pStyle w:val="NoSpacing"/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148"/>
        <w:gridCol w:w="5148"/>
      </w:tblGrid>
      <w:tr w:rsidR="001E40A8" w:rsidRPr="004E33CF" w:rsidTr="001E40A8">
        <w:tc>
          <w:tcPr>
            <w:tcW w:w="5148" w:type="dxa"/>
          </w:tcPr>
          <w:p w:rsidR="001E40A8" w:rsidRDefault="005A50D7" w:rsidP="001E40A8">
            <w:pPr>
              <w:pStyle w:val="NoSpacing"/>
              <w:rPr>
                <w:b/>
              </w:rPr>
            </w:pPr>
            <w:r>
              <w:rPr>
                <w:b/>
              </w:rPr>
              <w:t>RULE:</w:t>
            </w:r>
          </w:p>
          <w:p w:rsidR="005A50D7" w:rsidRPr="004E33CF" w:rsidRDefault="005A50D7" w:rsidP="005A50D7">
            <w:pPr>
              <w:pStyle w:val="NoSpacing"/>
            </w:pPr>
            <w:r>
              <w:t>If two inscribed angles of a circle intercept the same arc, then the angles are congruent.</w:t>
            </w:r>
          </w:p>
          <w:p w:rsidR="001E40A8" w:rsidRPr="004E33CF" w:rsidRDefault="001E40A8" w:rsidP="001E40A8">
            <w:pPr>
              <w:pStyle w:val="NoSpacing"/>
            </w:pPr>
          </w:p>
          <w:p w:rsidR="001E40A8" w:rsidRPr="004E33CF" w:rsidRDefault="001E40A8" w:rsidP="001E40A8">
            <w:pPr>
              <w:pStyle w:val="NoSpacing"/>
            </w:pPr>
          </w:p>
          <w:p w:rsidR="001E40A8" w:rsidRPr="004E33CF" w:rsidRDefault="001E40A8" w:rsidP="001E40A8">
            <w:pPr>
              <w:pStyle w:val="NoSpacing"/>
            </w:pPr>
          </w:p>
          <w:p w:rsidR="001E40A8" w:rsidRPr="004E33CF" w:rsidRDefault="001E40A8" w:rsidP="001E40A8">
            <w:pPr>
              <w:pStyle w:val="NoSpacing"/>
            </w:pPr>
          </w:p>
        </w:tc>
        <w:tc>
          <w:tcPr>
            <w:tcW w:w="5148" w:type="dxa"/>
          </w:tcPr>
          <w:p w:rsidR="001E40A8" w:rsidRPr="004E33CF" w:rsidRDefault="001E40A8" w:rsidP="001E40A8">
            <w:pPr>
              <w:pStyle w:val="NoSpacing"/>
            </w:pPr>
            <w:r>
              <w:rPr>
                <w:noProof/>
              </w:rPr>
              <w:drawing>
                <wp:anchor distT="0" distB="0" distL="114300" distR="114300" simplePos="0" relativeHeight="251632128" behindDoc="1" locked="0" layoutInCell="1" allowOverlap="1">
                  <wp:simplePos x="0" y="0"/>
                  <wp:positionH relativeFrom="column">
                    <wp:posOffset>66675</wp:posOffset>
                  </wp:positionH>
                  <wp:positionV relativeFrom="paragraph">
                    <wp:posOffset>-5715</wp:posOffset>
                  </wp:positionV>
                  <wp:extent cx="1019175" cy="1073785"/>
                  <wp:effectExtent l="19050" t="0" r="9525" b="0"/>
                  <wp:wrapNone/>
                  <wp:docPr id="116" name="Picture 1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7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19175" cy="107378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</w:tr>
    </w:tbl>
    <w:p w:rsidR="001E40A8" w:rsidRPr="004E33CF" w:rsidRDefault="001E40A8" w:rsidP="001E40A8">
      <w:pPr>
        <w:pStyle w:val="NoSpacing"/>
        <w:rPr>
          <w:rFonts w:cs="MathSerif-Roman"/>
          <w:color w:val="000000"/>
        </w:rPr>
      </w:pPr>
      <w:r w:rsidRPr="002B101F">
        <w:rPr>
          <w:b/>
          <w:noProof/>
        </w:rPr>
        <w:drawing>
          <wp:anchor distT="0" distB="0" distL="114300" distR="114300" simplePos="0" relativeHeight="251640320" behindDoc="1" locked="0" layoutInCell="1" allowOverlap="1">
            <wp:simplePos x="0" y="0"/>
            <wp:positionH relativeFrom="column">
              <wp:posOffset>3533775</wp:posOffset>
            </wp:positionH>
            <wp:positionV relativeFrom="paragraph">
              <wp:posOffset>81915</wp:posOffset>
            </wp:positionV>
            <wp:extent cx="1466850" cy="1210945"/>
            <wp:effectExtent l="19050" t="0" r="0" b="0"/>
            <wp:wrapNone/>
            <wp:docPr id="124" name="Picture 1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4"/>
                    <pic:cNvPicPr>
                      <a:picLocks noChangeAspect="1" noChangeArrowheads="1"/>
                    </pic:cNvPicPr>
                  </pic:nvPicPr>
                  <pic:blipFill>
                    <a:blip r:embed="rId4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6850" cy="12109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2B101F" w:rsidRPr="002B101F">
        <w:rPr>
          <w:b/>
        </w:rPr>
        <w:t>EXAMPLE 2:</w:t>
      </w:r>
      <w:r w:rsidRPr="004E33CF">
        <w:t xml:space="preserve">  </w:t>
      </w:r>
      <w:r w:rsidRPr="004E33CF">
        <w:rPr>
          <w:rFonts w:cs="Tahoma"/>
          <w:i/>
          <w:iCs/>
          <w:color w:val="292526"/>
        </w:rPr>
        <w:t>m</w:t>
      </w:r>
      <w:r w:rsidRPr="004E33CF">
        <w:rPr>
          <w:rFonts w:cs="Tahoma"/>
          <w:i/>
          <w:iCs/>
          <w:color w:val="292526"/>
          <w:position w:val="-4"/>
        </w:rPr>
        <w:object w:dxaOrig="260" w:dyaOrig="240">
          <v:shape id="_x0000_i1036" type="#_x0000_t75" style="width:12pt;height:12pt" o:ole="">
            <v:imagedata r:id="rId49" o:title=""/>
          </v:shape>
          <o:OLEObject Type="Embed" ProgID="Equation.3" ShapeID="_x0000_i1036" DrawAspect="Content" ObjectID="_1491305185" r:id="rId50"/>
        </w:object>
      </w:r>
      <w:r w:rsidRPr="004E33CF">
        <w:rPr>
          <w:rFonts w:cs="Tahoma"/>
          <w:i/>
          <w:iCs/>
          <w:color w:val="292526"/>
        </w:rPr>
        <w:t xml:space="preserve">E </w:t>
      </w:r>
      <w:r w:rsidRPr="004E33CF">
        <w:rPr>
          <w:rFonts w:cs="Tahoma"/>
          <w:color w:val="292526"/>
        </w:rPr>
        <w:t xml:space="preserve">= 75°. What is </w:t>
      </w:r>
      <w:r w:rsidRPr="004E33CF">
        <w:rPr>
          <w:rFonts w:cs="Tahoma"/>
          <w:i/>
          <w:iCs/>
          <w:color w:val="292526"/>
        </w:rPr>
        <w:t>m</w:t>
      </w:r>
      <w:r w:rsidRPr="004E33CF">
        <w:rPr>
          <w:rFonts w:cs="Tahoma"/>
          <w:i/>
          <w:iCs/>
          <w:color w:val="292526"/>
          <w:position w:val="-4"/>
        </w:rPr>
        <w:object w:dxaOrig="260" w:dyaOrig="240">
          <v:shape id="_x0000_i1037" type="#_x0000_t75" style="width:12pt;height:12pt" o:ole="">
            <v:imagedata r:id="rId51" o:title=""/>
          </v:shape>
          <o:OLEObject Type="Embed" ProgID="Equation.3" ShapeID="_x0000_i1037" DrawAspect="Content" ObjectID="_1491305186" r:id="rId52"/>
        </w:object>
      </w:r>
      <w:r w:rsidRPr="004E33CF">
        <w:rPr>
          <w:rFonts w:cs="Tahoma"/>
          <w:i/>
          <w:iCs/>
          <w:color w:val="292526"/>
        </w:rPr>
        <w:t>F</w:t>
      </w:r>
      <w:r w:rsidRPr="004E33CF">
        <w:rPr>
          <w:rFonts w:cs="Tahoma"/>
          <w:color w:val="292526"/>
        </w:rPr>
        <w:t>?</w:t>
      </w:r>
      <w:r>
        <w:rPr>
          <w:rFonts w:cs="Tahoma"/>
          <w:color w:val="292526"/>
        </w:rPr>
        <w:tab/>
      </w:r>
      <w:r w:rsidR="00E10000">
        <w:rPr>
          <w:rFonts w:cs="Tahoma"/>
          <w:color w:val="292526"/>
        </w:rPr>
        <w:tab/>
      </w:r>
      <w:r w:rsidR="00E10000">
        <w:rPr>
          <w:rFonts w:cs="Tahoma"/>
          <w:color w:val="292526"/>
        </w:rPr>
        <w:tab/>
      </w:r>
      <w:r>
        <w:rPr>
          <w:rFonts w:cs="Tahoma"/>
          <w:color w:val="292526"/>
        </w:rPr>
        <w:t xml:space="preserve">b) </w:t>
      </w:r>
    </w:p>
    <w:p w:rsidR="001E40A8" w:rsidRPr="004E33CF" w:rsidRDefault="001E40A8" w:rsidP="001E40A8">
      <w:pPr>
        <w:pStyle w:val="NoSpacing"/>
      </w:pPr>
      <w:r>
        <w:rPr>
          <w:noProof/>
        </w:rPr>
        <w:drawing>
          <wp:anchor distT="0" distB="0" distL="114300" distR="114300" simplePos="0" relativeHeight="251633152" behindDoc="1" locked="0" layoutInCell="1" allowOverlap="1">
            <wp:simplePos x="0" y="0"/>
            <wp:positionH relativeFrom="column">
              <wp:posOffset>447675</wp:posOffset>
            </wp:positionH>
            <wp:positionV relativeFrom="paragraph">
              <wp:posOffset>29210</wp:posOffset>
            </wp:positionV>
            <wp:extent cx="981075" cy="1000125"/>
            <wp:effectExtent l="19050" t="0" r="9525" b="0"/>
            <wp:wrapNone/>
            <wp:docPr id="117" name="Picture 1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7"/>
                    <pic:cNvPicPr>
                      <a:picLocks noChangeAspect="1" noChangeArrowheads="1"/>
                    </pic:cNvPicPr>
                  </pic:nvPicPr>
                  <pic:blipFill>
                    <a:blip r:embed="rId5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1075" cy="1000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1E40A8" w:rsidRPr="004E33CF" w:rsidRDefault="001E40A8" w:rsidP="001E40A8">
      <w:pPr>
        <w:pStyle w:val="NoSpacing"/>
      </w:pPr>
    </w:p>
    <w:p w:rsidR="001E40A8" w:rsidRPr="004E33CF" w:rsidRDefault="001E40A8" w:rsidP="001E40A8">
      <w:pPr>
        <w:pStyle w:val="NoSpacing"/>
      </w:pPr>
    </w:p>
    <w:p w:rsidR="001E40A8" w:rsidRPr="004E33CF" w:rsidRDefault="001E40A8" w:rsidP="001E40A8">
      <w:pPr>
        <w:pStyle w:val="NoSpacing"/>
      </w:pPr>
    </w:p>
    <w:p w:rsidR="001E40A8" w:rsidRPr="004E33CF" w:rsidRDefault="001E40A8" w:rsidP="001E40A8">
      <w:pPr>
        <w:pStyle w:val="NoSpacing"/>
      </w:pPr>
    </w:p>
    <w:p w:rsidR="001E40A8" w:rsidRPr="004E33CF" w:rsidRDefault="001E40A8" w:rsidP="001E40A8">
      <w:pPr>
        <w:pStyle w:val="NoSpacing"/>
      </w:pPr>
    </w:p>
    <w:p w:rsidR="001E40A8" w:rsidRPr="004E33CF" w:rsidRDefault="001E40A8" w:rsidP="001E40A8">
      <w:pPr>
        <w:pStyle w:val="NoSpacing"/>
      </w:pPr>
    </w:p>
    <w:p w:rsidR="001E40A8" w:rsidRPr="004E33CF" w:rsidRDefault="001E40A8" w:rsidP="001E40A8">
      <w:pPr>
        <w:pStyle w:val="NoSpacing"/>
      </w:pPr>
    </w:p>
    <w:p w:rsidR="001E40A8" w:rsidRPr="004E33CF" w:rsidRDefault="001E40A8" w:rsidP="001E40A8">
      <w:pPr>
        <w:pStyle w:val="NoSpacing"/>
      </w:pPr>
    </w:p>
    <w:p w:rsidR="001E40A8" w:rsidRPr="004E33CF" w:rsidRDefault="001E40A8" w:rsidP="001E40A8">
      <w:pPr>
        <w:pStyle w:val="NoSpacing"/>
      </w:pPr>
    </w:p>
    <w:p w:rsidR="001E40A8" w:rsidRPr="00E10000" w:rsidRDefault="001E40A8" w:rsidP="001E40A8">
      <w:pPr>
        <w:pStyle w:val="NoSpacing"/>
        <w:rPr>
          <w:sz w:val="24"/>
        </w:rPr>
      </w:pPr>
    </w:p>
    <w:p w:rsidR="001E40A8" w:rsidRPr="004E33CF" w:rsidRDefault="001E40A8" w:rsidP="001E40A8">
      <w:pPr>
        <w:pStyle w:val="NoSpacing"/>
      </w:pPr>
      <w:r w:rsidRPr="00E10000">
        <w:rPr>
          <w:b/>
          <w:sz w:val="24"/>
        </w:rPr>
        <w:t>Inscribed Polygons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488"/>
        <w:gridCol w:w="2808"/>
      </w:tblGrid>
      <w:tr w:rsidR="001E40A8" w:rsidRPr="004E33CF" w:rsidTr="001E40A8">
        <w:tc>
          <w:tcPr>
            <w:tcW w:w="7488" w:type="dxa"/>
          </w:tcPr>
          <w:p w:rsidR="001E40A8" w:rsidRDefault="005A50D7" w:rsidP="001E40A8">
            <w:pPr>
              <w:pStyle w:val="NoSpacing"/>
              <w:rPr>
                <w:b/>
              </w:rPr>
            </w:pPr>
            <w:r>
              <w:rPr>
                <w:b/>
              </w:rPr>
              <w:t>Right Triangle RULE:</w:t>
            </w:r>
          </w:p>
          <w:p w:rsidR="005A50D7" w:rsidRPr="004E33CF" w:rsidRDefault="005A50D7" w:rsidP="005A50D7">
            <w:pPr>
              <w:pStyle w:val="NoSpacing"/>
            </w:pPr>
            <w:r>
              <w:t>If a right triangle is inscribed in a circle, then they hypotenuse is a diameter of the circle.  Conversely, if one side of an inscribed triangle is a diameter of the circle, then the triangle is a right triangle and the angle opposite the diameter is the right angle.</w:t>
            </w:r>
          </w:p>
          <w:p w:rsidR="001E40A8" w:rsidRPr="004E33CF" w:rsidRDefault="001E40A8" w:rsidP="001E40A8">
            <w:pPr>
              <w:pStyle w:val="NoSpacing"/>
            </w:pPr>
          </w:p>
          <w:p w:rsidR="001E40A8" w:rsidRPr="004E33CF" w:rsidRDefault="001E40A8" w:rsidP="001E40A8">
            <w:pPr>
              <w:pStyle w:val="NoSpacing"/>
            </w:pPr>
          </w:p>
        </w:tc>
        <w:tc>
          <w:tcPr>
            <w:tcW w:w="2808" w:type="dxa"/>
          </w:tcPr>
          <w:p w:rsidR="001E40A8" w:rsidRPr="004E33CF" w:rsidRDefault="001E40A8" w:rsidP="001E40A8">
            <w:pPr>
              <w:pStyle w:val="NoSpacing"/>
            </w:pPr>
            <w:r>
              <w:rPr>
                <w:noProof/>
              </w:rPr>
              <w:drawing>
                <wp:anchor distT="0" distB="0" distL="114300" distR="114300" simplePos="0" relativeHeight="251634176" behindDoc="1" locked="0" layoutInCell="1" allowOverlap="1">
                  <wp:simplePos x="0" y="0"/>
                  <wp:positionH relativeFrom="column">
                    <wp:posOffset>160020</wp:posOffset>
                  </wp:positionH>
                  <wp:positionV relativeFrom="paragraph">
                    <wp:posOffset>-3175</wp:posOffset>
                  </wp:positionV>
                  <wp:extent cx="860425" cy="1047750"/>
                  <wp:effectExtent l="19050" t="0" r="0" b="0"/>
                  <wp:wrapNone/>
                  <wp:docPr id="118" name="Picture 1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4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60425" cy="10477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>
              <w:rPr>
                <w:noProof/>
              </w:rPr>
              <w:drawing>
                <wp:anchor distT="0" distB="0" distL="114300" distR="114300" simplePos="0" relativeHeight="251635200" behindDoc="1" locked="0" layoutInCell="1" allowOverlap="1">
                  <wp:simplePos x="0" y="0"/>
                  <wp:positionH relativeFrom="column">
                    <wp:posOffset>160020</wp:posOffset>
                  </wp:positionH>
                  <wp:positionV relativeFrom="paragraph">
                    <wp:posOffset>1273175</wp:posOffset>
                  </wp:positionV>
                  <wp:extent cx="1019175" cy="1123950"/>
                  <wp:effectExtent l="19050" t="0" r="9525" b="0"/>
                  <wp:wrapNone/>
                  <wp:docPr id="119" name="Picture 1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5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19175" cy="11239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</w:tr>
      <w:tr w:rsidR="001E40A8" w:rsidRPr="004E33CF" w:rsidTr="00E10000">
        <w:trPr>
          <w:trHeight w:val="1745"/>
        </w:trPr>
        <w:tc>
          <w:tcPr>
            <w:tcW w:w="7488" w:type="dxa"/>
          </w:tcPr>
          <w:p w:rsidR="005A50D7" w:rsidRDefault="00D22E7F" w:rsidP="005A50D7">
            <w:pPr>
              <w:pStyle w:val="NoSpacing"/>
            </w:pPr>
            <w:r>
              <w:rPr>
                <w:b/>
              </w:rPr>
              <w:t>Quadrilateral</w:t>
            </w:r>
            <w:r w:rsidR="005A50D7">
              <w:rPr>
                <w:b/>
              </w:rPr>
              <w:t xml:space="preserve"> RULE:</w:t>
            </w:r>
            <w:r w:rsidR="005A50D7">
              <w:t xml:space="preserve"> </w:t>
            </w:r>
          </w:p>
          <w:p w:rsidR="005A50D7" w:rsidRPr="004E33CF" w:rsidRDefault="005A50D7" w:rsidP="005A50D7">
            <w:pPr>
              <w:pStyle w:val="NoSpacing"/>
            </w:pPr>
            <w:r>
              <w:t>A quadrilateral can be inscribed in a circle if and only if its opposite angles are supplementary.</w:t>
            </w:r>
          </w:p>
          <w:p w:rsidR="001E40A8" w:rsidRPr="00D22E7F" w:rsidRDefault="001E40A8" w:rsidP="001E40A8">
            <w:pPr>
              <w:pStyle w:val="NoSpacing"/>
              <w:rPr>
                <w:b/>
              </w:rPr>
            </w:pPr>
          </w:p>
          <w:p w:rsidR="001E40A8" w:rsidRPr="004E33CF" w:rsidRDefault="001E40A8" w:rsidP="001E40A8">
            <w:pPr>
              <w:pStyle w:val="NoSpacing"/>
            </w:pPr>
          </w:p>
          <w:p w:rsidR="001E40A8" w:rsidRPr="004E33CF" w:rsidRDefault="001E40A8" w:rsidP="001E40A8">
            <w:pPr>
              <w:pStyle w:val="NoSpacing"/>
            </w:pPr>
          </w:p>
          <w:p w:rsidR="001E40A8" w:rsidRPr="004E33CF" w:rsidRDefault="001E40A8" w:rsidP="001E40A8">
            <w:pPr>
              <w:pStyle w:val="NoSpacing"/>
            </w:pPr>
          </w:p>
          <w:p w:rsidR="001E40A8" w:rsidRPr="004E33CF" w:rsidRDefault="001E40A8" w:rsidP="001E40A8">
            <w:pPr>
              <w:pStyle w:val="NoSpacing"/>
            </w:pPr>
          </w:p>
        </w:tc>
        <w:tc>
          <w:tcPr>
            <w:tcW w:w="2808" w:type="dxa"/>
          </w:tcPr>
          <w:p w:rsidR="001E40A8" w:rsidRPr="004E33CF" w:rsidRDefault="001E40A8" w:rsidP="001E40A8">
            <w:pPr>
              <w:pStyle w:val="NoSpacing"/>
            </w:pPr>
          </w:p>
          <w:p w:rsidR="001E40A8" w:rsidRPr="004E33CF" w:rsidRDefault="001E40A8" w:rsidP="001E40A8">
            <w:pPr>
              <w:pStyle w:val="NoSpacing"/>
            </w:pPr>
          </w:p>
          <w:p w:rsidR="001E40A8" w:rsidRPr="004E33CF" w:rsidRDefault="001E40A8" w:rsidP="001E40A8">
            <w:pPr>
              <w:pStyle w:val="NoSpacing"/>
            </w:pPr>
          </w:p>
          <w:p w:rsidR="001E40A8" w:rsidRPr="004E33CF" w:rsidRDefault="001E40A8" w:rsidP="001E40A8">
            <w:pPr>
              <w:pStyle w:val="NoSpacing"/>
            </w:pPr>
          </w:p>
          <w:p w:rsidR="001E40A8" w:rsidRPr="004E33CF" w:rsidRDefault="001E40A8" w:rsidP="001E40A8">
            <w:pPr>
              <w:pStyle w:val="NoSpacing"/>
            </w:pPr>
          </w:p>
        </w:tc>
      </w:tr>
    </w:tbl>
    <w:p w:rsidR="001E40A8" w:rsidRPr="00E10000" w:rsidRDefault="002B101F" w:rsidP="001E40A8">
      <w:pPr>
        <w:pStyle w:val="NoSpacing"/>
        <w:rPr>
          <w:b/>
        </w:rPr>
      </w:pPr>
      <w:r>
        <w:rPr>
          <w:b/>
        </w:rPr>
        <w:t>EXAMPLE 3:</w:t>
      </w:r>
      <w:r w:rsidR="001E40A8" w:rsidRPr="00E10000">
        <w:rPr>
          <w:b/>
        </w:rPr>
        <w:t xml:space="preserve">  Find the value of each variable.</w:t>
      </w:r>
    </w:p>
    <w:p w:rsidR="001E40A8" w:rsidRPr="004E33CF" w:rsidRDefault="00C35734" w:rsidP="001E40A8">
      <w:pPr>
        <w:pStyle w:val="NoSpacing"/>
      </w:pPr>
      <w:r>
        <w:rPr>
          <w:noProof/>
        </w:rPr>
        <w:drawing>
          <wp:anchor distT="0" distB="0" distL="114300" distR="114300" simplePos="0" relativeHeight="251638272" behindDoc="1" locked="0" layoutInCell="1" allowOverlap="1">
            <wp:simplePos x="0" y="0"/>
            <wp:positionH relativeFrom="column">
              <wp:posOffset>4875530</wp:posOffset>
            </wp:positionH>
            <wp:positionV relativeFrom="paragraph">
              <wp:posOffset>129540</wp:posOffset>
            </wp:positionV>
            <wp:extent cx="980440" cy="1035050"/>
            <wp:effectExtent l="19050" t="0" r="0" b="0"/>
            <wp:wrapNone/>
            <wp:docPr id="122" name="Picture 1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"/>
                    <pic:cNvPicPr>
                      <a:picLocks noChangeAspect="1" noChangeArrowheads="1"/>
                    </pic:cNvPicPr>
                  </pic:nvPicPr>
                  <pic:blipFill>
                    <a:blip r:embed="rId5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0440" cy="1035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637248" behindDoc="1" locked="0" layoutInCell="1" allowOverlap="1">
            <wp:simplePos x="0" y="0"/>
            <wp:positionH relativeFrom="column">
              <wp:posOffset>2459990</wp:posOffset>
            </wp:positionH>
            <wp:positionV relativeFrom="paragraph">
              <wp:posOffset>94615</wp:posOffset>
            </wp:positionV>
            <wp:extent cx="1014730" cy="1026160"/>
            <wp:effectExtent l="19050" t="0" r="0" b="0"/>
            <wp:wrapNone/>
            <wp:docPr id="121" name="Picture 1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1"/>
                    <pic:cNvPicPr>
                      <a:picLocks noChangeAspect="1" noChangeArrowheads="1"/>
                    </pic:cNvPicPr>
                  </pic:nvPicPr>
                  <pic:blipFill>
                    <a:blip r:embed="rId5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4730" cy="10261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636224" behindDoc="1" locked="0" layoutInCell="1" allowOverlap="1">
            <wp:simplePos x="0" y="0"/>
            <wp:positionH relativeFrom="column">
              <wp:posOffset>312348</wp:posOffset>
            </wp:positionH>
            <wp:positionV relativeFrom="paragraph">
              <wp:posOffset>86613</wp:posOffset>
            </wp:positionV>
            <wp:extent cx="1016120" cy="1173192"/>
            <wp:effectExtent l="19050" t="0" r="0" b="0"/>
            <wp:wrapNone/>
            <wp:docPr id="120" name="Picture 1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0"/>
                    <pic:cNvPicPr>
                      <a:picLocks noChangeAspect="1" noChangeArrowheads="1"/>
                    </pic:cNvPicPr>
                  </pic:nvPicPr>
                  <pic:blipFill>
                    <a:blip r:embed="rId5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6120" cy="117319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1E40A8" w:rsidRPr="004E33CF" w:rsidRDefault="001E40A8" w:rsidP="001E40A8">
      <w:pPr>
        <w:pStyle w:val="NoSpacing"/>
      </w:pPr>
      <w:r w:rsidRPr="004E33CF">
        <w:t xml:space="preserve">A)  </w:t>
      </w:r>
      <w:r w:rsidRPr="004E33CF">
        <w:tab/>
      </w:r>
      <w:r w:rsidRPr="004E33CF">
        <w:tab/>
      </w:r>
      <w:r w:rsidRPr="004E33CF">
        <w:tab/>
      </w:r>
      <w:r w:rsidRPr="004E33CF">
        <w:tab/>
      </w:r>
      <w:r w:rsidRPr="004E33CF">
        <w:tab/>
        <w:t xml:space="preserve">B)  </w:t>
      </w:r>
      <w:r w:rsidR="00C35734">
        <w:tab/>
      </w:r>
      <w:r w:rsidR="00C35734">
        <w:tab/>
      </w:r>
      <w:r w:rsidR="00C35734">
        <w:tab/>
      </w:r>
      <w:r w:rsidR="00C35734">
        <w:tab/>
      </w:r>
      <w:r w:rsidR="00C35734">
        <w:tab/>
        <w:t>C)</w:t>
      </w:r>
    </w:p>
    <w:p w:rsidR="001E40A8" w:rsidRPr="004E33CF" w:rsidRDefault="001E40A8" w:rsidP="001E40A8">
      <w:pPr>
        <w:pStyle w:val="NoSpacing"/>
      </w:pPr>
    </w:p>
    <w:p w:rsidR="001E40A8" w:rsidRPr="004E33CF" w:rsidRDefault="001E40A8" w:rsidP="001E40A8">
      <w:pPr>
        <w:pStyle w:val="NoSpacing"/>
      </w:pPr>
    </w:p>
    <w:p w:rsidR="001E40A8" w:rsidRPr="004E33CF" w:rsidRDefault="001E40A8" w:rsidP="001E40A8">
      <w:pPr>
        <w:pStyle w:val="NoSpacing"/>
      </w:pPr>
    </w:p>
    <w:p w:rsidR="001E40A8" w:rsidRPr="004E33CF" w:rsidRDefault="001E40A8" w:rsidP="001E40A8">
      <w:pPr>
        <w:pStyle w:val="NoSpacing"/>
      </w:pPr>
    </w:p>
    <w:p w:rsidR="001E40A8" w:rsidRPr="004E33CF" w:rsidRDefault="001E40A8" w:rsidP="001E40A8">
      <w:pPr>
        <w:pStyle w:val="NoSpacing"/>
      </w:pPr>
    </w:p>
    <w:p w:rsidR="001E40A8" w:rsidRPr="004E33CF" w:rsidRDefault="001E40A8" w:rsidP="001E40A8">
      <w:pPr>
        <w:pStyle w:val="NoSpacing"/>
      </w:pPr>
    </w:p>
    <w:p w:rsidR="001E40A8" w:rsidRPr="004E33CF" w:rsidRDefault="001E40A8" w:rsidP="001E40A8">
      <w:pPr>
        <w:pStyle w:val="NoSpacing"/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 </w:t>
      </w:r>
    </w:p>
    <w:p w:rsidR="001E40A8" w:rsidRPr="004E33CF" w:rsidRDefault="001E40A8" w:rsidP="001E40A8">
      <w:pPr>
        <w:pStyle w:val="NoSpacing"/>
      </w:pPr>
    </w:p>
    <w:p w:rsidR="001E40A8" w:rsidRPr="004E33CF" w:rsidRDefault="001E40A8" w:rsidP="001E40A8">
      <w:pPr>
        <w:pStyle w:val="NoSpacing"/>
      </w:pPr>
      <w:r>
        <w:rPr>
          <w:noProof/>
        </w:rPr>
        <w:drawing>
          <wp:anchor distT="0" distB="0" distL="114300" distR="114300" simplePos="0" relativeHeight="251641344" behindDoc="1" locked="0" layoutInCell="1" allowOverlap="1">
            <wp:simplePos x="0" y="0"/>
            <wp:positionH relativeFrom="column">
              <wp:posOffset>2443073</wp:posOffset>
            </wp:positionH>
            <wp:positionV relativeFrom="paragraph">
              <wp:posOffset>3402</wp:posOffset>
            </wp:positionV>
            <wp:extent cx="1093757" cy="1233578"/>
            <wp:effectExtent l="19050" t="0" r="0" b="0"/>
            <wp:wrapNone/>
            <wp:docPr id="125" name="Picture 1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5"/>
                    <pic:cNvPicPr>
                      <a:picLocks noChangeAspect="1" noChangeArrowheads="1"/>
                    </pic:cNvPicPr>
                  </pic:nvPicPr>
                  <pic:blipFill>
                    <a:blip r:embed="rId5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3757" cy="123357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1E40A8" w:rsidRPr="004E33CF" w:rsidRDefault="001E40A8" w:rsidP="001E40A8">
      <w:pPr>
        <w:pStyle w:val="NoSpacing"/>
      </w:pPr>
      <w:r>
        <w:rPr>
          <w:noProof/>
        </w:rPr>
        <w:drawing>
          <wp:anchor distT="0" distB="0" distL="114300" distR="114300" simplePos="0" relativeHeight="251639296" behindDoc="1" locked="0" layoutInCell="1" allowOverlap="1">
            <wp:simplePos x="0" y="0"/>
            <wp:positionH relativeFrom="column">
              <wp:posOffset>260589</wp:posOffset>
            </wp:positionH>
            <wp:positionV relativeFrom="paragraph">
              <wp:posOffset>22369</wp:posOffset>
            </wp:positionV>
            <wp:extent cx="868572" cy="897147"/>
            <wp:effectExtent l="19050" t="0" r="7728" b="0"/>
            <wp:wrapNone/>
            <wp:docPr id="123" name="Picture 1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3"/>
                    <pic:cNvPicPr>
                      <a:picLocks noChangeAspect="1" noChangeArrowheads="1"/>
                    </pic:cNvPicPr>
                  </pic:nvPicPr>
                  <pic:blipFill>
                    <a:blip r:embed="rId6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8572" cy="89714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4E33CF">
        <w:t xml:space="preserve">D)    </w:t>
      </w:r>
      <w:r>
        <w:tab/>
      </w:r>
      <w:r>
        <w:tab/>
      </w:r>
      <w:r>
        <w:tab/>
      </w:r>
      <w:r>
        <w:tab/>
      </w:r>
      <w:r>
        <w:tab/>
        <w:t>E)</w:t>
      </w:r>
    </w:p>
    <w:p w:rsidR="001E40A8" w:rsidRPr="004E33CF" w:rsidRDefault="001E40A8" w:rsidP="001E40A8">
      <w:pPr>
        <w:pStyle w:val="NoSpacing"/>
      </w:pPr>
    </w:p>
    <w:p w:rsidR="001E40A8" w:rsidRPr="004E33CF" w:rsidRDefault="001E40A8" w:rsidP="001E40A8">
      <w:pPr>
        <w:pStyle w:val="NoSpacing"/>
      </w:pPr>
    </w:p>
    <w:p w:rsidR="001E40A8" w:rsidRPr="004E33CF" w:rsidRDefault="001E40A8" w:rsidP="001E40A8">
      <w:pPr>
        <w:pStyle w:val="NoSpacing"/>
      </w:pPr>
    </w:p>
    <w:p w:rsidR="001E40A8" w:rsidRPr="004E33CF" w:rsidRDefault="001E40A8" w:rsidP="001E40A8">
      <w:pPr>
        <w:pStyle w:val="NoSpacing"/>
      </w:pPr>
    </w:p>
    <w:p w:rsidR="001E40A8" w:rsidRDefault="001E40A8">
      <w:r>
        <w:br w:type="page"/>
      </w:r>
    </w:p>
    <w:p w:rsidR="001E40A8" w:rsidRPr="00B71262" w:rsidRDefault="001E40A8" w:rsidP="00F42717">
      <w:pPr>
        <w:pStyle w:val="NoSpacing"/>
        <w:jc w:val="center"/>
        <w:rPr>
          <w:b/>
          <w:sz w:val="6"/>
          <w:u w:val="single"/>
        </w:rPr>
      </w:pPr>
      <w:r w:rsidRPr="001E40A8">
        <w:rPr>
          <w:b/>
          <w:sz w:val="32"/>
          <w:u w:val="single"/>
        </w:rPr>
        <w:t>Other Angle Relation</w:t>
      </w:r>
      <w:r w:rsidR="00D22E7F">
        <w:rPr>
          <w:b/>
          <w:sz w:val="32"/>
          <w:u w:val="single"/>
        </w:rPr>
        <w:t>ships in Circles</w:t>
      </w:r>
      <w:r w:rsidR="002B101F">
        <w:rPr>
          <w:b/>
          <w:sz w:val="32"/>
          <w:u w:val="single"/>
        </w:rPr>
        <w:br/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028"/>
        <w:gridCol w:w="2268"/>
      </w:tblGrid>
      <w:tr w:rsidR="001E40A8" w:rsidRPr="00AE13A9" w:rsidTr="001E40A8">
        <w:tc>
          <w:tcPr>
            <w:tcW w:w="8028" w:type="dxa"/>
          </w:tcPr>
          <w:p w:rsidR="005A50D7" w:rsidRDefault="001E40A8" w:rsidP="001E40A8">
            <w:pPr>
              <w:pStyle w:val="NoSpacing"/>
              <w:rPr>
                <w:b/>
              </w:rPr>
            </w:pPr>
            <w:r w:rsidRPr="00D22E7F">
              <w:rPr>
                <w:b/>
              </w:rPr>
              <w:t>T</w:t>
            </w:r>
            <w:r w:rsidR="00D22E7F" w:rsidRPr="00D22E7F">
              <w:rPr>
                <w:b/>
              </w:rPr>
              <w:t xml:space="preserve">angent and Chord </w:t>
            </w:r>
            <w:r w:rsidR="005A50D7">
              <w:rPr>
                <w:b/>
              </w:rPr>
              <w:t>RULE:</w:t>
            </w:r>
          </w:p>
          <w:p w:rsidR="005A50D7" w:rsidRPr="00AE13A9" w:rsidRDefault="005A50D7" w:rsidP="005A50D7">
            <w:pPr>
              <w:pStyle w:val="NoSpacing"/>
            </w:pPr>
            <w:r>
              <w:t>If a tangent and a chord intersect at a point on a circle, then the measure of each angle formed is one half the measure of its intercepted arc.</w:t>
            </w:r>
          </w:p>
          <w:p w:rsidR="005A50D7" w:rsidRDefault="005A50D7" w:rsidP="005A50D7">
            <w:pPr>
              <w:pStyle w:val="NoSpacing"/>
            </w:pPr>
          </w:p>
          <w:p w:rsidR="00D22E7F" w:rsidRPr="00AE13A9" w:rsidRDefault="00D22E7F" w:rsidP="001E40A8">
            <w:pPr>
              <w:pStyle w:val="NoSpacing"/>
            </w:pPr>
          </w:p>
          <w:p w:rsidR="001E40A8" w:rsidRPr="00AE13A9" w:rsidRDefault="001E40A8" w:rsidP="001E40A8">
            <w:pPr>
              <w:pStyle w:val="NoSpacing"/>
            </w:pPr>
          </w:p>
        </w:tc>
        <w:tc>
          <w:tcPr>
            <w:tcW w:w="2268" w:type="dxa"/>
          </w:tcPr>
          <w:p w:rsidR="001E40A8" w:rsidRPr="00AE13A9" w:rsidRDefault="001E40A8" w:rsidP="001E40A8">
            <w:pPr>
              <w:pStyle w:val="NoSpacing"/>
            </w:pPr>
            <w:r>
              <w:rPr>
                <w:noProof/>
              </w:rPr>
              <w:drawing>
                <wp:anchor distT="0" distB="0" distL="114300" distR="114300" simplePos="0" relativeHeight="251643392" behindDoc="1" locked="0" layoutInCell="1" allowOverlap="1">
                  <wp:simplePos x="0" y="0"/>
                  <wp:positionH relativeFrom="column">
                    <wp:posOffset>66675</wp:posOffset>
                  </wp:positionH>
                  <wp:positionV relativeFrom="paragraph">
                    <wp:posOffset>-5715</wp:posOffset>
                  </wp:positionV>
                  <wp:extent cx="1160145" cy="965835"/>
                  <wp:effectExtent l="19050" t="0" r="1905" b="0"/>
                  <wp:wrapNone/>
                  <wp:docPr id="130" name="Picture 1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1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60145" cy="96583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  <w:p w:rsidR="001E40A8" w:rsidRPr="00AE13A9" w:rsidRDefault="001E40A8" w:rsidP="001E40A8">
            <w:pPr>
              <w:pStyle w:val="NoSpacing"/>
            </w:pPr>
          </w:p>
          <w:p w:rsidR="001E40A8" w:rsidRPr="00AE13A9" w:rsidRDefault="001E40A8" w:rsidP="001E40A8">
            <w:pPr>
              <w:pStyle w:val="NoSpacing"/>
            </w:pPr>
          </w:p>
          <w:p w:rsidR="001E40A8" w:rsidRPr="00AE13A9" w:rsidRDefault="001E40A8" w:rsidP="001E40A8">
            <w:pPr>
              <w:pStyle w:val="NoSpacing"/>
            </w:pPr>
            <w:r w:rsidRPr="00AE13A9">
              <w:tab/>
            </w:r>
          </w:p>
        </w:tc>
      </w:tr>
    </w:tbl>
    <w:p w:rsidR="001E40A8" w:rsidRPr="00BF441A" w:rsidRDefault="005A50D7" w:rsidP="001E40A8">
      <w:pPr>
        <w:pStyle w:val="NoSpacing"/>
      </w:pPr>
      <w:r w:rsidRPr="002B101F">
        <w:rPr>
          <w:b/>
          <w:noProof/>
        </w:rPr>
        <w:drawing>
          <wp:anchor distT="0" distB="0" distL="114300" distR="114300" simplePos="0" relativeHeight="251652608" behindDoc="1" locked="0" layoutInCell="1" allowOverlap="1">
            <wp:simplePos x="0" y="0"/>
            <wp:positionH relativeFrom="column">
              <wp:posOffset>5261610</wp:posOffset>
            </wp:positionH>
            <wp:positionV relativeFrom="paragraph">
              <wp:posOffset>159385</wp:posOffset>
            </wp:positionV>
            <wp:extent cx="1246505" cy="1306195"/>
            <wp:effectExtent l="19050" t="0" r="0" b="0"/>
            <wp:wrapNone/>
            <wp:docPr id="139" name="Picture 1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9"/>
                    <pic:cNvPicPr>
                      <a:picLocks noChangeAspect="1" noChangeArrowheads="1"/>
                    </pic:cNvPicPr>
                  </pic:nvPicPr>
                  <pic:blipFill>
                    <a:blip r:embed="rId6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6505" cy="13061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2B101F" w:rsidRPr="002B101F">
        <w:rPr>
          <w:b/>
          <w:noProof/>
        </w:rPr>
        <w:t>EXAMPLE 1:</w:t>
      </w:r>
      <w:r w:rsidR="002B101F">
        <w:rPr>
          <w:noProof/>
        </w:rPr>
        <w:t xml:space="preserve"> </w:t>
      </w:r>
      <w:r w:rsidR="001E40A8" w:rsidRPr="00BF441A">
        <w:t xml:space="preserve">  Finding Angle and Arc Measures.</w:t>
      </w:r>
    </w:p>
    <w:p w:rsidR="001E40A8" w:rsidRPr="00BF441A" w:rsidRDefault="001E40A8" w:rsidP="001E40A8">
      <w:pPr>
        <w:pStyle w:val="NoSpacing"/>
      </w:pPr>
    </w:p>
    <w:p w:rsidR="001E40A8" w:rsidRPr="00BF441A" w:rsidRDefault="005A50D7" w:rsidP="001E40A8">
      <w:pPr>
        <w:pStyle w:val="NoSpacing"/>
      </w:pPr>
      <w:r>
        <w:rPr>
          <w:noProof/>
        </w:rPr>
        <w:drawing>
          <wp:anchor distT="0" distB="0" distL="114300" distR="114300" simplePos="0" relativeHeight="251645440" behindDoc="1" locked="0" layoutInCell="1" allowOverlap="1">
            <wp:simplePos x="0" y="0"/>
            <wp:positionH relativeFrom="column">
              <wp:posOffset>1699409</wp:posOffset>
            </wp:positionH>
            <wp:positionV relativeFrom="paragraph">
              <wp:posOffset>56491</wp:posOffset>
            </wp:positionV>
            <wp:extent cx="1358487" cy="1080654"/>
            <wp:effectExtent l="19050" t="0" r="0" b="0"/>
            <wp:wrapNone/>
            <wp:docPr id="132" name="Picture 1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2"/>
                    <pic:cNvPicPr>
                      <a:picLocks noChangeAspect="1" noChangeArrowheads="1"/>
                    </pic:cNvPicPr>
                  </pic:nvPicPr>
                  <pic:blipFill>
                    <a:blip r:embed="rId6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8487" cy="108065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t xml:space="preserve">A) </w:t>
      </w:r>
      <w:r>
        <w:tab/>
      </w:r>
      <w:r>
        <w:tab/>
      </w:r>
      <w:r>
        <w:tab/>
      </w:r>
      <w:r>
        <w:tab/>
      </w:r>
      <w:r w:rsidR="001E40A8" w:rsidRPr="00BF441A">
        <w:t xml:space="preserve">B)   </w:t>
      </w:r>
      <w:r w:rsidR="001E40A8">
        <w:rPr>
          <w:noProof/>
        </w:rPr>
        <w:drawing>
          <wp:anchor distT="0" distB="0" distL="114300" distR="114300" simplePos="0" relativeHeight="251644416" behindDoc="1" locked="0" layoutInCell="1" allowOverlap="1">
            <wp:simplePos x="0" y="0"/>
            <wp:positionH relativeFrom="column">
              <wp:posOffset>247650</wp:posOffset>
            </wp:positionH>
            <wp:positionV relativeFrom="paragraph">
              <wp:posOffset>6350</wp:posOffset>
            </wp:positionV>
            <wp:extent cx="1057275" cy="1066800"/>
            <wp:effectExtent l="19050" t="0" r="9525" b="0"/>
            <wp:wrapNone/>
            <wp:docPr id="131" name="Picture 1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1"/>
                    <pic:cNvPicPr>
                      <a:picLocks noChangeAspect="1" noChangeArrowheads="1"/>
                    </pic:cNvPicPr>
                  </pic:nvPicPr>
                  <pic:blipFill>
                    <a:blip r:embed="rId6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7275" cy="1066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tab/>
      </w:r>
      <w:r>
        <w:tab/>
      </w:r>
      <w:r>
        <w:tab/>
      </w:r>
      <w:r w:rsidR="001E40A8">
        <w:rPr>
          <w:noProof/>
        </w:rPr>
        <w:drawing>
          <wp:anchor distT="0" distB="0" distL="114300" distR="114300" simplePos="0" relativeHeight="251653632" behindDoc="1" locked="0" layoutInCell="1" allowOverlap="1">
            <wp:simplePos x="0" y="0"/>
            <wp:positionH relativeFrom="column">
              <wp:posOffset>3457575</wp:posOffset>
            </wp:positionH>
            <wp:positionV relativeFrom="paragraph">
              <wp:posOffset>2540</wp:posOffset>
            </wp:positionV>
            <wp:extent cx="1164590" cy="1304290"/>
            <wp:effectExtent l="19050" t="0" r="0" b="0"/>
            <wp:wrapNone/>
            <wp:docPr id="140" name="Picture 1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0"/>
                    <pic:cNvPicPr>
                      <a:picLocks noChangeAspect="1" noChangeArrowheads="1"/>
                    </pic:cNvPicPr>
                  </pic:nvPicPr>
                  <pic:blipFill>
                    <a:blip r:embed="rId6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4590" cy="13042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t>C</w:t>
      </w:r>
      <w:r w:rsidR="001E40A8" w:rsidRPr="00BF441A">
        <w:t>)</w:t>
      </w:r>
      <w:r w:rsidR="001E40A8" w:rsidRPr="00BF441A">
        <w:tab/>
      </w:r>
      <w:r w:rsidR="001E40A8" w:rsidRPr="00BF441A">
        <w:tab/>
      </w:r>
      <w:r w:rsidR="001E40A8" w:rsidRPr="00BF441A">
        <w:tab/>
      </w:r>
      <w:r w:rsidR="001E40A8" w:rsidRPr="00BF441A">
        <w:tab/>
        <w:t xml:space="preserve">D)    </w:t>
      </w:r>
    </w:p>
    <w:p w:rsidR="001E40A8" w:rsidRPr="00BF441A" w:rsidRDefault="001E40A8" w:rsidP="001E40A8">
      <w:pPr>
        <w:pStyle w:val="NoSpacing"/>
      </w:pPr>
    </w:p>
    <w:p w:rsidR="001E40A8" w:rsidRPr="00BF441A" w:rsidRDefault="001E40A8" w:rsidP="001E40A8">
      <w:pPr>
        <w:pStyle w:val="NoSpacing"/>
      </w:pPr>
    </w:p>
    <w:p w:rsidR="001E40A8" w:rsidRPr="00BF441A" w:rsidRDefault="001E40A8" w:rsidP="001E40A8">
      <w:pPr>
        <w:pStyle w:val="NoSpacing"/>
      </w:pPr>
    </w:p>
    <w:p w:rsidR="001E40A8" w:rsidRPr="00BF441A" w:rsidRDefault="001E40A8" w:rsidP="001E40A8">
      <w:pPr>
        <w:pStyle w:val="NoSpacing"/>
      </w:pPr>
    </w:p>
    <w:p w:rsidR="001E40A8" w:rsidRPr="00BF441A" w:rsidRDefault="001E40A8" w:rsidP="001E40A8">
      <w:pPr>
        <w:pStyle w:val="NoSpacing"/>
      </w:pPr>
    </w:p>
    <w:p w:rsidR="001E40A8" w:rsidRDefault="001E40A8" w:rsidP="001E40A8">
      <w:pPr>
        <w:pStyle w:val="NoSpacing"/>
      </w:pPr>
    </w:p>
    <w:p w:rsidR="005A50D7" w:rsidRDefault="005A50D7" w:rsidP="001E40A8">
      <w:pPr>
        <w:pStyle w:val="NoSpacing"/>
      </w:pPr>
    </w:p>
    <w:p w:rsidR="00B71262" w:rsidRDefault="00B71262" w:rsidP="001E40A8">
      <w:pPr>
        <w:pStyle w:val="NoSpacing"/>
      </w:pPr>
    </w:p>
    <w:p w:rsidR="005A50D7" w:rsidRPr="00BF441A" w:rsidRDefault="005A50D7" w:rsidP="001E40A8">
      <w:pPr>
        <w:pStyle w:val="NoSpacing"/>
      </w:pPr>
    </w:p>
    <w:p w:rsidR="001E40A8" w:rsidRPr="00BF441A" w:rsidRDefault="001E40A8" w:rsidP="001E40A8">
      <w:pPr>
        <w:pStyle w:val="NoSpacing"/>
      </w:pPr>
    </w:p>
    <w:p w:rsidR="001E40A8" w:rsidRPr="00BF441A" w:rsidRDefault="001E40A8" w:rsidP="001E40A8">
      <w:pPr>
        <w:pStyle w:val="NoSpacing"/>
      </w:pPr>
      <w:r w:rsidRPr="001E40A8">
        <w:rPr>
          <w:b/>
        </w:rPr>
        <w:t>LINES INTERSECTING INSIDE OR OUTSIDE A CIRCLE.</w:t>
      </w:r>
    </w:p>
    <w:tbl>
      <w:tblPr>
        <w:tblW w:w="1032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800"/>
        <w:gridCol w:w="2526"/>
      </w:tblGrid>
      <w:tr w:rsidR="001E40A8" w:rsidRPr="00AE13A9" w:rsidTr="002A4557">
        <w:trPr>
          <w:trHeight w:val="2060"/>
        </w:trPr>
        <w:tc>
          <w:tcPr>
            <w:tcW w:w="7811" w:type="dxa"/>
          </w:tcPr>
          <w:p w:rsidR="005A50D7" w:rsidRPr="00625912" w:rsidRDefault="005A50D7" w:rsidP="005A50D7">
            <w:pPr>
              <w:pStyle w:val="NoSpacing"/>
              <w:rPr>
                <w:b/>
                <w:sz w:val="24"/>
                <w:szCs w:val="24"/>
              </w:rPr>
            </w:pPr>
            <w:r w:rsidRPr="00625912">
              <w:rPr>
                <w:b/>
                <w:sz w:val="24"/>
                <w:szCs w:val="24"/>
              </w:rPr>
              <w:t>Cho</w:t>
            </w:r>
            <w:r>
              <w:rPr>
                <w:b/>
                <w:sz w:val="24"/>
                <w:szCs w:val="24"/>
              </w:rPr>
              <w:t xml:space="preserve">rds Intersect Inside the Circle/Angles Inside the Circle </w:t>
            </w:r>
          </w:p>
          <w:p w:rsidR="001E40A8" w:rsidRDefault="005A50D7" w:rsidP="005A50D7">
            <w:r>
              <w:t xml:space="preserve">If two chords intersect </w:t>
            </w:r>
            <w:r>
              <w:rPr>
                <w:i/>
              </w:rPr>
              <w:t>inside</w:t>
            </w:r>
            <w:r>
              <w:t xml:space="preserve"> a circle, then the measure of each angle is one half the </w:t>
            </w:r>
            <w:r>
              <w:rPr>
                <w:i/>
              </w:rPr>
              <w:t>sum</w:t>
            </w:r>
            <w:r>
              <w:t xml:space="preserve"> of the measures of the arcs intercepted by the angle and its vertical angle.</w:t>
            </w:r>
          </w:p>
          <w:p w:rsidR="005A50D7" w:rsidRPr="00D22E7F" w:rsidRDefault="005A50D7" w:rsidP="005A50D7"/>
        </w:tc>
        <w:tc>
          <w:tcPr>
            <w:tcW w:w="2515" w:type="dxa"/>
          </w:tcPr>
          <w:p w:rsidR="001E40A8" w:rsidRPr="00AE13A9" w:rsidRDefault="001E40A8" w:rsidP="001E40A8">
            <w:pPr>
              <w:pStyle w:val="NoSpacing"/>
            </w:pPr>
            <w:r>
              <w:rPr>
                <w:noProof/>
              </w:rPr>
              <w:drawing>
                <wp:anchor distT="0" distB="0" distL="114300" distR="114300" simplePos="0" relativeHeight="251646464" behindDoc="1" locked="0" layoutInCell="1" allowOverlap="1">
                  <wp:simplePos x="0" y="0"/>
                  <wp:positionH relativeFrom="column">
                    <wp:posOffset>154305</wp:posOffset>
                  </wp:positionH>
                  <wp:positionV relativeFrom="paragraph">
                    <wp:posOffset>102235</wp:posOffset>
                  </wp:positionV>
                  <wp:extent cx="1476375" cy="1123950"/>
                  <wp:effectExtent l="19050" t="0" r="9525" b="0"/>
                  <wp:wrapNone/>
                  <wp:docPr id="133" name="Picture 1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76375" cy="11239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  <w:p w:rsidR="001E40A8" w:rsidRPr="00AE13A9" w:rsidRDefault="001E40A8" w:rsidP="001E40A8">
            <w:pPr>
              <w:pStyle w:val="NoSpacing"/>
            </w:pPr>
          </w:p>
          <w:p w:rsidR="001E40A8" w:rsidRPr="00AE13A9" w:rsidRDefault="001E40A8" w:rsidP="001E40A8">
            <w:pPr>
              <w:pStyle w:val="NoSpacing"/>
            </w:pPr>
          </w:p>
          <w:p w:rsidR="001E40A8" w:rsidRPr="00AE13A9" w:rsidRDefault="001E40A8" w:rsidP="001E40A8">
            <w:pPr>
              <w:pStyle w:val="NoSpacing"/>
            </w:pPr>
          </w:p>
          <w:p w:rsidR="001E40A8" w:rsidRPr="00AE13A9" w:rsidRDefault="001E40A8" w:rsidP="001E40A8">
            <w:pPr>
              <w:pStyle w:val="NoSpacing"/>
            </w:pPr>
          </w:p>
          <w:p w:rsidR="001E40A8" w:rsidRPr="00AE13A9" w:rsidRDefault="001E40A8" w:rsidP="001E40A8">
            <w:pPr>
              <w:pStyle w:val="NoSpacing"/>
            </w:pPr>
          </w:p>
          <w:p w:rsidR="005A50D7" w:rsidRDefault="005A50D7" w:rsidP="001E40A8">
            <w:pPr>
              <w:pStyle w:val="NoSpacing"/>
            </w:pPr>
          </w:p>
          <w:p w:rsidR="001E40A8" w:rsidRPr="00AE13A9" w:rsidRDefault="001E40A8" w:rsidP="005A50D7">
            <w:pPr>
              <w:pStyle w:val="NoSpacing"/>
            </w:pPr>
            <w:r>
              <w:rPr>
                <w:noProof/>
              </w:rPr>
              <w:drawing>
                <wp:anchor distT="0" distB="0" distL="114300" distR="114300" simplePos="0" relativeHeight="251647488" behindDoc="1" locked="0" layoutInCell="1" allowOverlap="1">
                  <wp:simplePos x="0" y="0"/>
                  <wp:positionH relativeFrom="column">
                    <wp:posOffset>76200</wp:posOffset>
                  </wp:positionH>
                  <wp:positionV relativeFrom="paragraph">
                    <wp:posOffset>7620</wp:posOffset>
                  </wp:positionV>
                  <wp:extent cx="1400175" cy="1219200"/>
                  <wp:effectExtent l="19050" t="0" r="9525" b="0"/>
                  <wp:wrapNone/>
                  <wp:docPr id="134" name="Picture 1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7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00175" cy="12192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</w:tr>
      <w:tr w:rsidR="001E40A8" w:rsidRPr="00AE13A9" w:rsidTr="001E40A8">
        <w:trPr>
          <w:trHeight w:val="1382"/>
        </w:trPr>
        <w:tc>
          <w:tcPr>
            <w:tcW w:w="7811" w:type="dxa"/>
          </w:tcPr>
          <w:p w:rsidR="005A50D7" w:rsidRPr="008E102B" w:rsidRDefault="005A50D7" w:rsidP="005A50D7">
            <w:pPr>
              <w:pStyle w:val="NoSpacing"/>
              <w:rPr>
                <w:b/>
                <w:sz w:val="24"/>
                <w:szCs w:val="24"/>
              </w:rPr>
            </w:pPr>
            <w:r w:rsidRPr="008E102B">
              <w:rPr>
                <w:b/>
                <w:sz w:val="24"/>
                <w:szCs w:val="24"/>
              </w:rPr>
              <w:t>One Sec</w:t>
            </w:r>
            <w:r>
              <w:rPr>
                <w:b/>
                <w:sz w:val="24"/>
                <w:szCs w:val="24"/>
              </w:rPr>
              <w:t xml:space="preserve">ant &amp; </w:t>
            </w:r>
            <w:r w:rsidRPr="008E102B">
              <w:rPr>
                <w:b/>
                <w:sz w:val="24"/>
                <w:szCs w:val="24"/>
              </w:rPr>
              <w:t>One Tangent</w:t>
            </w:r>
            <w:r>
              <w:rPr>
                <w:b/>
                <w:sz w:val="24"/>
                <w:szCs w:val="24"/>
              </w:rPr>
              <w:t xml:space="preserve">/Angles Outside the Circle </w:t>
            </w:r>
          </w:p>
          <w:p w:rsidR="00D22E7F" w:rsidRDefault="005A50D7" w:rsidP="005A50D7">
            <w:pPr>
              <w:pStyle w:val="NoSpacing"/>
            </w:pPr>
            <w:r w:rsidRPr="00DE327F">
              <w:rPr>
                <w:u w:val="single"/>
              </w:rPr>
              <w:t>If a tangent and a secant</w:t>
            </w:r>
            <w:r>
              <w:t xml:space="preserve">, two tangents, or two secants intersect </w:t>
            </w:r>
            <w:r>
              <w:rPr>
                <w:i/>
              </w:rPr>
              <w:t>outside</w:t>
            </w:r>
            <w:r>
              <w:t xml:space="preserve"> a circle, then the measure of the angle formed is one half the </w:t>
            </w:r>
            <w:r>
              <w:rPr>
                <w:i/>
              </w:rPr>
              <w:t>difference</w:t>
            </w:r>
            <w:r>
              <w:t xml:space="preserve"> of the measures of the intercepted arcs.</w:t>
            </w:r>
          </w:p>
          <w:p w:rsidR="005A50D7" w:rsidRDefault="005A50D7" w:rsidP="005A50D7">
            <w:pPr>
              <w:pStyle w:val="NoSpacing"/>
            </w:pPr>
          </w:p>
          <w:p w:rsidR="005A50D7" w:rsidRDefault="005A50D7" w:rsidP="005A50D7">
            <w:pPr>
              <w:pStyle w:val="NoSpacing"/>
            </w:pPr>
          </w:p>
          <w:p w:rsidR="005A50D7" w:rsidRPr="00AE13A9" w:rsidRDefault="005A50D7" w:rsidP="005A50D7">
            <w:pPr>
              <w:pStyle w:val="NoSpacing"/>
            </w:pPr>
          </w:p>
        </w:tc>
        <w:tc>
          <w:tcPr>
            <w:tcW w:w="2515" w:type="dxa"/>
          </w:tcPr>
          <w:p w:rsidR="001E40A8" w:rsidRDefault="001E40A8" w:rsidP="001E40A8">
            <w:pPr>
              <w:pStyle w:val="NoSpacing"/>
            </w:pPr>
          </w:p>
          <w:p w:rsidR="005A50D7" w:rsidRPr="00AE13A9" w:rsidRDefault="005A50D7" w:rsidP="001E40A8">
            <w:pPr>
              <w:pStyle w:val="NoSpacing"/>
            </w:pPr>
          </w:p>
          <w:p w:rsidR="001E40A8" w:rsidRDefault="001E40A8" w:rsidP="001E40A8">
            <w:pPr>
              <w:pStyle w:val="NoSpacing"/>
            </w:pPr>
          </w:p>
          <w:p w:rsidR="005A50D7" w:rsidRDefault="005A50D7" w:rsidP="001E40A8">
            <w:pPr>
              <w:pStyle w:val="NoSpacing"/>
            </w:pPr>
          </w:p>
          <w:p w:rsidR="005A50D7" w:rsidRDefault="005A50D7" w:rsidP="001E40A8">
            <w:pPr>
              <w:pStyle w:val="NoSpacing"/>
            </w:pPr>
          </w:p>
          <w:p w:rsidR="00D22E7F" w:rsidRPr="00AE13A9" w:rsidRDefault="00D22E7F" w:rsidP="001E40A8">
            <w:pPr>
              <w:pStyle w:val="NoSpacing"/>
            </w:pPr>
          </w:p>
          <w:p w:rsidR="001E40A8" w:rsidRPr="00AE13A9" w:rsidRDefault="001E40A8" w:rsidP="001E40A8">
            <w:pPr>
              <w:pStyle w:val="NoSpacing"/>
            </w:pPr>
            <w:r>
              <w:rPr>
                <w:noProof/>
              </w:rPr>
              <w:drawing>
                <wp:anchor distT="0" distB="0" distL="114300" distR="114300" simplePos="0" relativeHeight="251648512" behindDoc="1" locked="0" layoutInCell="1" allowOverlap="1">
                  <wp:simplePos x="0" y="0"/>
                  <wp:positionH relativeFrom="column">
                    <wp:posOffset>133985</wp:posOffset>
                  </wp:positionH>
                  <wp:positionV relativeFrom="paragraph">
                    <wp:posOffset>135255</wp:posOffset>
                  </wp:positionV>
                  <wp:extent cx="1438275" cy="1123950"/>
                  <wp:effectExtent l="19050" t="0" r="9525" b="0"/>
                  <wp:wrapNone/>
                  <wp:docPr id="135" name="Picture 13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38275" cy="11239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</w:tr>
      <w:tr w:rsidR="001E40A8" w:rsidRPr="00AE13A9" w:rsidTr="001E40A8">
        <w:trPr>
          <w:trHeight w:val="1646"/>
        </w:trPr>
        <w:tc>
          <w:tcPr>
            <w:tcW w:w="7811" w:type="dxa"/>
          </w:tcPr>
          <w:p w:rsidR="005A50D7" w:rsidRDefault="005A50D7" w:rsidP="005A50D7">
            <w:pPr>
              <w:pStyle w:val="NoSpacing"/>
              <w:rPr>
                <w:b/>
                <w:sz w:val="24"/>
                <w:szCs w:val="24"/>
              </w:rPr>
            </w:pPr>
            <w:r w:rsidRPr="008E102B">
              <w:rPr>
                <w:b/>
                <w:sz w:val="24"/>
                <w:szCs w:val="24"/>
              </w:rPr>
              <w:t>Two Tangents</w:t>
            </w:r>
            <w:r>
              <w:rPr>
                <w:b/>
                <w:sz w:val="24"/>
                <w:szCs w:val="24"/>
              </w:rPr>
              <w:t xml:space="preserve">/Angles Outside the Circle </w:t>
            </w:r>
          </w:p>
          <w:p w:rsidR="001E40A8" w:rsidRPr="00AE13A9" w:rsidRDefault="005A50D7" w:rsidP="005A50D7">
            <w:pPr>
              <w:pStyle w:val="NoSpacing"/>
            </w:pPr>
            <w:r w:rsidRPr="00DE327F">
              <w:t>If a tangent and a secant</w:t>
            </w:r>
            <w:r>
              <w:t xml:space="preserve">, </w:t>
            </w:r>
            <w:r w:rsidRPr="00DE327F">
              <w:rPr>
                <w:u w:val="single"/>
              </w:rPr>
              <w:t>two tangents</w:t>
            </w:r>
            <w:r>
              <w:t xml:space="preserve">, or two secants intersect </w:t>
            </w:r>
            <w:r>
              <w:rPr>
                <w:i/>
              </w:rPr>
              <w:t>outside</w:t>
            </w:r>
            <w:r>
              <w:t xml:space="preserve"> a circle, then the measure of the angle formed is one half the </w:t>
            </w:r>
            <w:r>
              <w:rPr>
                <w:i/>
              </w:rPr>
              <w:t>difference</w:t>
            </w:r>
            <w:r>
              <w:t xml:space="preserve"> of the measures of the intercepted arcs.</w:t>
            </w:r>
          </w:p>
        </w:tc>
        <w:tc>
          <w:tcPr>
            <w:tcW w:w="2515" w:type="dxa"/>
          </w:tcPr>
          <w:p w:rsidR="001E40A8" w:rsidRPr="00AE13A9" w:rsidRDefault="001E40A8" w:rsidP="001E40A8">
            <w:pPr>
              <w:pStyle w:val="NoSpacing"/>
            </w:pPr>
          </w:p>
          <w:p w:rsidR="001E40A8" w:rsidRPr="00AE13A9" w:rsidRDefault="001E40A8" w:rsidP="001E40A8">
            <w:pPr>
              <w:pStyle w:val="NoSpacing"/>
            </w:pPr>
          </w:p>
          <w:p w:rsidR="001E40A8" w:rsidRPr="00AE13A9" w:rsidRDefault="001E40A8" w:rsidP="001E40A8">
            <w:pPr>
              <w:pStyle w:val="NoSpacing"/>
            </w:pPr>
          </w:p>
          <w:p w:rsidR="001E40A8" w:rsidRPr="00AE13A9" w:rsidRDefault="001E40A8" w:rsidP="001E40A8">
            <w:pPr>
              <w:pStyle w:val="NoSpacing"/>
            </w:pPr>
          </w:p>
          <w:p w:rsidR="001E40A8" w:rsidRPr="00AE13A9" w:rsidRDefault="001E40A8" w:rsidP="001E40A8">
            <w:pPr>
              <w:pStyle w:val="NoSpacing"/>
            </w:pPr>
          </w:p>
          <w:p w:rsidR="001E40A8" w:rsidRPr="00AE13A9" w:rsidRDefault="001E40A8" w:rsidP="001E40A8">
            <w:pPr>
              <w:pStyle w:val="NoSpacing"/>
            </w:pPr>
          </w:p>
        </w:tc>
      </w:tr>
      <w:tr w:rsidR="001E40A8" w:rsidRPr="00AE13A9" w:rsidTr="001E40A8">
        <w:trPr>
          <w:trHeight w:val="1488"/>
        </w:trPr>
        <w:tc>
          <w:tcPr>
            <w:tcW w:w="7811" w:type="dxa"/>
          </w:tcPr>
          <w:p w:rsidR="005A50D7" w:rsidRDefault="005A50D7" w:rsidP="005A50D7">
            <w:pPr>
              <w:pStyle w:val="NoSpacing"/>
              <w:rPr>
                <w:b/>
                <w:sz w:val="24"/>
                <w:szCs w:val="24"/>
              </w:rPr>
            </w:pPr>
            <w:r w:rsidRPr="005A2683">
              <w:rPr>
                <w:b/>
                <w:sz w:val="24"/>
                <w:szCs w:val="24"/>
              </w:rPr>
              <w:t>Two Secants</w:t>
            </w:r>
            <w:r>
              <w:rPr>
                <w:b/>
                <w:sz w:val="24"/>
                <w:szCs w:val="24"/>
              </w:rPr>
              <w:t xml:space="preserve">/Angles Outside the Circle </w:t>
            </w:r>
          </w:p>
          <w:p w:rsidR="005A50D7" w:rsidRDefault="005A50D7" w:rsidP="005A50D7">
            <w:pPr>
              <w:pStyle w:val="NoSpacing"/>
            </w:pPr>
            <w:r w:rsidRPr="00DE327F">
              <w:t>If a tangent and a secant</w:t>
            </w:r>
            <w:r>
              <w:t xml:space="preserve">, two tangents, or </w:t>
            </w:r>
            <w:r w:rsidRPr="00DE327F">
              <w:rPr>
                <w:u w:val="single"/>
              </w:rPr>
              <w:t>two secants</w:t>
            </w:r>
            <w:r>
              <w:t xml:space="preserve"> intersect </w:t>
            </w:r>
            <w:r>
              <w:rPr>
                <w:i/>
              </w:rPr>
              <w:t>outside</w:t>
            </w:r>
            <w:r>
              <w:t xml:space="preserve"> a circle, then the measure of the angle formed is one half the </w:t>
            </w:r>
            <w:r>
              <w:rPr>
                <w:i/>
              </w:rPr>
              <w:t>difference</w:t>
            </w:r>
            <w:r>
              <w:t xml:space="preserve"> of the measures of the intercepted arcs.</w:t>
            </w:r>
          </w:p>
          <w:p w:rsidR="005A50D7" w:rsidRDefault="005A50D7" w:rsidP="005A50D7">
            <w:pPr>
              <w:pStyle w:val="NoSpacing"/>
            </w:pPr>
          </w:p>
          <w:p w:rsidR="001E40A8" w:rsidRPr="00AE13A9" w:rsidRDefault="001E40A8" w:rsidP="001E40A8">
            <w:pPr>
              <w:pStyle w:val="NoSpacing"/>
            </w:pPr>
          </w:p>
        </w:tc>
        <w:tc>
          <w:tcPr>
            <w:tcW w:w="2515" w:type="dxa"/>
          </w:tcPr>
          <w:p w:rsidR="001E40A8" w:rsidRPr="00AE13A9" w:rsidRDefault="001E40A8" w:rsidP="001E40A8">
            <w:pPr>
              <w:pStyle w:val="NoSpacing"/>
            </w:pPr>
            <w:r>
              <w:rPr>
                <w:noProof/>
              </w:rPr>
              <w:drawing>
                <wp:inline distT="0" distB="0" distL="0" distR="0">
                  <wp:extent cx="1438275" cy="1152525"/>
                  <wp:effectExtent l="19050" t="0" r="9525" b="0"/>
                  <wp:docPr id="137" name="Picture 13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9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38275" cy="11525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1E40A8" w:rsidRPr="00BF441A" w:rsidRDefault="001E40A8" w:rsidP="001E40A8">
      <w:pPr>
        <w:pStyle w:val="NoSpacing"/>
      </w:pPr>
    </w:p>
    <w:p w:rsidR="005A50D7" w:rsidRDefault="005A50D7" w:rsidP="001E40A8">
      <w:pPr>
        <w:pStyle w:val="NoSpacing"/>
      </w:pPr>
    </w:p>
    <w:p w:rsidR="005A50D7" w:rsidRDefault="005A50D7" w:rsidP="001E40A8">
      <w:pPr>
        <w:pStyle w:val="NoSpacing"/>
      </w:pPr>
    </w:p>
    <w:p w:rsidR="001E40A8" w:rsidRPr="002B101F" w:rsidRDefault="005A50D7" w:rsidP="001E40A8">
      <w:pPr>
        <w:pStyle w:val="NoSpacing"/>
        <w:rPr>
          <w:b/>
        </w:rPr>
      </w:pPr>
      <w:r w:rsidRPr="002B101F">
        <w:rPr>
          <w:b/>
          <w:noProof/>
        </w:rPr>
        <w:drawing>
          <wp:anchor distT="0" distB="0" distL="114300" distR="114300" simplePos="0" relativeHeight="251654656" behindDoc="1" locked="0" layoutInCell="1" allowOverlap="1">
            <wp:simplePos x="0" y="0"/>
            <wp:positionH relativeFrom="column">
              <wp:posOffset>4050665</wp:posOffset>
            </wp:positionH>
            <wp:positionV relativeFrom="paragraph">
              <wp:posOffset>64770</wp:posOffset>
            </wp:positionV>
            <wp:extent cx="1702435" cy="1448435"/>
            <wp:effectExtent l="19050" t="0" r="0" b="0"/>
            <wp:wrapNone/>
            <wp:docPr id="141" name="Picture 1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1"/>
                    <pic:cNvPicPr>
                      <a:picLocks noChangeAspect="1" noChangeArrowheads="1"/>
                    </pic:cNvPicPr>
                  </pic:nvPicPr>
                  <pic:blipFill>
                    <a:blip r:embed="rId7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2435" cy="14484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2B101F">
        <w:rPr>
          <w:b/>
          <w:noProof/>
        </w:rPr>
        <w:drawing>
          <wp:anchor distT="0" distB="0" distL="114300" distR="114300" simplePos="0" relativeHeight="251649536" behindDoc="1" locked="0" layoutInCell="1" allowOverlap="1">
            <wp:simplePos x="0" y="0"/>
            <wp:positionH relativeFrom="column">
              <wp:posOffset>155575</wp:posOffset>
            </wp:positionH>
            <wp:positionV relativeFrom="paragraph">
              <wp:align>bottom</wp:align>
            </wp:positionV>
            <wp:extent cx="1417320" cy="1389380"/>
            <wp:effectExtent l="19050" t="0" r="0" b="0"/>
            <wp:wrapNone/>
            <wp:docPr id="136" name="Picture 1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6"/>
                    <pic:cNvPicPr>
                      <a:picLocks noChangeAspect="1" noChangeArrowheads="1"/>
                    </pic:cNvPicPr>
                  </pic:nvPicPr>
                  <pic:blipFill>
                    <a:blip r:embed="rId7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7320" cy="13893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2B101F" w:rsidRPr="002B101F">
        <w:rPr>
          <w:b/>
          <w:noProof/>
        </w:rPr>
        <w:t xml:space="preserve">EXAMPLE 2: </w:t>
      </w:r>
    </w:p>
    <w:p w:rsidR="001E40A8" w:rsidRPr="00BF441A" w:rsidRDefault="001E40A8" w:rsidP="001E40A8">
      <w:pPr>
        <w:pStyle w:val="NoSpacing"/>
      </w:pPr>
      <w:r w:rsidRPr="00BF441A">
        <w:t xml:space="preserve">A)  </w:t>
      </w:r>
      <w:r w:rsidRPr="00BF441A">
        <w:tab/>
      </w:r>
      <w:r w:rsidRPr="00BF441A">
        <w:tab/>
      </w:r>
      <w:r w:rsidRPr="00BF441A">
        <w:tab/>
      </w:r>
      <w:r w:rsidRPr="00BF441A">
        <w:tab/>
      </w:r>
      <w:r w:rsidRPr="00BF441A">
        <w:tab/>
      </w:r>
      <w:r w:rsidRPr="00BF441A">
        <w:tab/>
      </w:r>
      <w:r w:rsidR="002A4557">
        <w:tab/>
      </w:r>
      <w:r w:rsidRPr="00BF441A">
        <w:tab/>
        <w:t xml:space="preserve">B)  </w:t>
      </w:r>
    </w:p>
    <w:p w:rsidR="001E40A8" w:rsidRPr="00BF441A" w:rsidRDefault="001E40A8" w:rsidP="001E40A8">
      <w:pPr>
        <w:pStyle w:val="NoSpacing"/>
      </w:pPr>
    </w:p>
    <w:p w:rsidR="001E40A8" w:rsidRPr="00BF441A" w:rsidRDefault="001E40A8" w:rsidP="001E40A8">
      <w:pPr>
        <w:pStyle w:val="NoSpacing"/>
      </w:pPr>
    </w:p>
    <w:p w:rsidR="001E40A8" w:rsidRPr="00BF441A" w:rsidRDefault="001E40A8" w:rsidP="001E40A8">
      <w:pPr>
        <w:pStyle w:val="NoSpacing"/>
      </w:pPr>
    </w:p>
    <w:p w:rsidR="001E40A8" w:rsidRPr="00BF441A" w:rsidRDefault="001E40A8" w:rsidP="001E40A8">
      <w:pPr>
        <w:pStyle w:val="NoSpacing"/>
      </w:pPr>
    </w:p>
    <w:p w:rsidR="001E40A8" w:rsidRPr="00BF441A" w:rsidRDefault="001E40A8" w:rsidP="001E40A8">
      <w:pPr>
        <w:pStyle w:val="NoSpacing"/>
      </w:pPr>
    </w:p>
    <w:p w:rsidR="001E40A8" w:rsidRPr="00BF441A" w:rsidRDefault="001E40A8" w:rsidP="001E40A8">
      <w:pPr>
        <w:pStyle w:val="NoSpacing"/>
      </w:pPr>
    </w:p>
    <w:p w:rsidR="001E40A8" w:rsidRDefault="001E40A8" w:rsidP="001E40A8">
      <w:pPr>
        <w:pStyle w:val="NoSpacing"/>
      </w:pPr>
    </w:p>
    <w:p w:rsidR="001E40A8" w:rsidRDefault="001E40A8" w:rsidP="001E40A8">
      <w:pPr>
        <w:pStyle w:val="NoSpacing"/>
      </w:pPr>
    </w:p>
    <w:p w:rsidR="001E40A8" w:rsidRDefault="001E40A8" w:rsidP="001E40A8">
      <w:pPr>
        <w:pStyle w:val="NoSpacing"/>
      </w:pPr>
    </w:p>
    <w:p w:rsidR="001E40A8" w:rsidRDefault="005A50D7" w:rsidP="001E40A8">
      <w:pPr>
        <w:pStyle w:val="NoSpacing"/>
      </w:pPr>
      <w:r>
        <w:rPr>
          <w:noProof/>
        </w:rPr>
        <w:drawing>
          <wp:anchor distT="0" distB="0" distL="114300" distR="114300" simplePos="0" relativeHeight="251658752" behindDoc="1" locked="0" layoutInCell="1" allowOverlap="1">
            <wp:simplePos x="0" y="0"/>
            <wp:positionH relativeFrom="column">
              <wp:posOffset>4026535</wp:posOffset>
            </wp:positionH>
            <wp:positionV relativeFrom="paragraph">
              <wp:posOffset>65405</wp:posOffset>
            </wp:positionV>
            <wp:extent cx="1637030" cy="1567180"/>
            <wp:effectExtent l="19050" t="0" r="1270" b="0"/>
            <wp:wrapNone/>
            <wp:docPr id="145" name="Picture 1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5"/>
                    <pic:cNvPicPr>
                      <a:picLocks noChangeAspect="1" noChangeArrowheads="1"/>
                    </pic:cNvPicPr>
                  </pic:nvPicPr>
                  <pic:blipFill>
                    <a:blip r:embed="rId7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7030" cy="15671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650560" behindDoc="1" locked="0" layoutInCell="1" allowOverlap="1">
            <wp:simplePos x="0" y="0"/>
            <wp:positionH relativeFrom="column">
              <wp:posOffset>167005</wp:posOffset>
            </wp:positionH>
            <wp:positionV relativeFrom="paragraph">
              <wp:posOffset>17780</wp:posOffset>
            </wp:positionV>
            <wp:extent cx="1619250" cy="1365250"/>
            <wp:effectExtent l="19050" t="0" r="0" b="0"/>
            <wp:wrapNone/>
            <wp:docPr id="2" name="Picture 1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7"/>
                    <pic:cNvPicPr>
                      <a:picLocks noChangeAspect="1" noChangeArrowheads="1"/>
                    </pic:cNvPicPr>
                  </pic:nvPicPr>
                  <pic:blipFill>
                    <a:blip r:embed="rId7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0" cy="1365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1E40A8" w:rsidRPr="00BF441A" w:rsidRDefault="001E40A8" w:rsidP="001E40A8">
      <w:pPr>
        <w:pStyle w:val="NoSpacing"/>
      </w:pPr>
      <w:r w:rsidRPr="00BF441A">
        <w:t xml:space="preserve">C)  </w:t>
      </w:r>
      <w:r w:rsidRPr="00BF441A">
        <w:tab/>
      </w:r>
      <w:r w:rsidRPr="00BF441A">
        <w:tab/>
      </w:r>
      <w:r w:rsidRPr="00BF441A">
        <w:tab/>
      </w:r>
      <w:r w:rsidRPr="00BF441A">
        <w:tab/>
      </w:r>
      <w:r w:rsidRPr="00BF441A">
        <w:tab/>
      </w:r>
      <w:r w:rsidRPr="00BF441A">
        <w:tab/>
      </w:r>
      <w:r w:rsidR="002A4557">
        <w:tab/>
      </w:r>
      <w:r w:rsidRPr="00BF441A">
        <w:tab/>
        <w:t xml:space="preserve">D)  </w:t>
      </w:r>
    </w:p>
    <w:p w:rsidR="001E40A8" w:rsidRPr="00BF441A" w:rsidRDefault="001E40A8" w:rsidP="001E40A8">
      <w:pPr>
        <w:pStyle w:val="NoSpacing"/>
      </w:pPr>
    </w:p>
    <w:p w:rsidR="001E40A8" w:rsidRPr="00BF441A" w:rsidRDefault="001E40A8" w:rsidP="001E40A8">
      <w:pPr>
        <w:pStyle w:val="NoSpacing"/>
      </w:pPr>
    </w:p>
    <w:p w:rsidR="001E40A8" w:rsidRPr="00BF441A" w:rsidRDefault="001E40A8" w:rsidP="001E40A8">
      <w:pPr>
        <w:pStyle w:val="NoSpacing"/>
      </w:pPr>
    </w:p>
    <w:p w:rsidR="001E40A8" w:rsidRPr="00BF441A" w:rsidRDefault="001E40A8" w:rsidP="001E40A8">
      <w:pPr>
        <w:pStyle w:val="NoSpacing"/>
      </w:pPr>
    </w:p>
    <w:p w:rsidR="001E40A8" w:rsidRPr="00BF441A" w:rsidRDefault="001E40A8" w:rsidP="001E40A8">
      <w:pPr>
        <w:pStyle w:val="NoSpacing"/>
      </w:pPr>
    </w:p>
    <w:p w:rsidR="001E40A8" w:rsidRPr="00BF441A" w:rsidRDefault="001E40A8" w:rsidP="001E40A8">
      <w:pPr>
        <w:pStyle w:val="NoSpacing"/>
      </w:pPr>
    </w:p>
    <w:p w:rsidR="001E40A8" w:rsidRPr="00BF441A" w:rsidRDefault="001E40A8" w:rsidP="001E40A8">
      <w:pPr>
        <w:pStyle w:val="NoSpacing"/>
      </w:pPr>
    </w:p>
    <w:p w:rsidR="001E40A8" w:rsidRPr="00BF441A" w:rsidRDefault="001E40A8" w:rsidP="001E40A8">
      <w:pPr>
        <w:pStyle w:val="NoSpacing"/>
      </w:pPr>
    </w:p>
    <w:p w:rsidR="001E40A8" w:rsidRDefault="005A50D7" w:rsidP="001E40A8">
      <w:pPr>
        <w:pStyle w:val="NoSpacing"/>
      </w:pPr>
      <w:r>
        <w:rPr>
          <w:noProof/>
        </w:rPr>
        <w:drawing>
          <wp:anchor distT="0" distB="0" distL="114300" distR="114300" simplePos="0" relativeHeight="251651584" behindDoc="1" locked="0" layoutInCell="1" allowOverlap="1">
            <wp:simplePos x="0" y="0"/>
            <wp:positionH relativeFrom="column">
              <wp:posOffset>72390</wp:posOffset>
            </wp:positionH>
            <wp:positionV relativeFrom="paragraph">
              <wp:posOffset>69850</wp:posOffset>
            </wp:positionV>
            <wp:extent cx="2153920" cy="1864360"/>
            <wp:effectExtent l="19050" t="0" r="0" b="0"/>
            <wp:wrapNone/>
            <wp:docPr id="138" name="Picture 1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8"/>
                    <pic:cNvPicPr>
                      <a:picLocks noChangeAspect="1" noChangeArrowheads="1"/>
                    </pic:cNvPicPr>
                  </pic:nvPicPr>
                  <pic:blipFill>
                    <a:blip r:embed="rId7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53920" cy="18643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1E40A8" w:rsidRPr="00BF441A" w:rsidRDefault="002A4557" w:rsidP="001E40A8">
      <w:pPr>
        <w:pStyle w:val="NoSpacing"/>
      </w:pPr>
      <w:r>
        <w:rPr>
          <w:noProof/>
        </w:rPr>
        <w:drawing>
          <wp:anchor distT="0" distB="0" distL="114300" distR="114300" simplePos="0" relativeHeight="251657728" behindDoc="1" locked="0" layoutInCell="1" allowOverlap="1">
            <wp:simplePos x="0" y="0"/>
            <wp:positionH relativeFrom="column">
              <wp:posOffset>3896344</wp:posOffset>
            </wp:positionH>
            <wp:positionV relativeFrom="paragraph">
              <wp:posOffset>18835</wp:posOffset>
            </wp:positionV>
            <wp:extent cx="1921518" cy="2018806"/>
            <wp:effectExtent l="19050" t="0" r="2532" b="0"/>
            <wp:wrapNone/>
            <wp:docPr id="144" name="Picture 1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4"/>
                    <pic:cNvPicPr>
                      <a:picLocks noChangeAspect="1" noChangeArrowheads="1"/>
                    </pic:cNvPicPr>
                  </pic:nvPicPr>
                  <pic:blipFill>
                    <a:blip r:embed="rId7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21518" cy="201880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1E40A8" w:rsidRPr="00BF441A">
        <w:t>E)</w:t>
      </w:r>
      <w:r w:rsidR="001E40A8" w:rsidRPr="00BF441A">
        <w:tab/>
      </w:r>
      <w:r w:rsidR="001E40A8" w:rsidRPr="00BF441A">
        <w:tab/>
      </w:r>
      <w:r w:rsidR="001E40A8" w:rsidRPr="00BF441A">
        <w:tab/>
      </w:r>
      <w:r w:rsidR="001E40A8" w:rsidRPr="00BF441A">
        <w:tab/>
      </w:r>
      <w:r w:rsidR="001E40A8" w:rsidRPr="00BF441A">
        <w:tab/>
      </w:r>
      <w:r w:rsidR="001E40A8" w:rsidRPr="00BF441A">
        <w:tab/>
      </w:r>
      <w:r>
        <w:tab/>
      </w:r>
      <w:r w:rsidR="001E40A8" w:rsidRPr="00BF441A">
        <w:tab/>
        <w:t xml:space="preserve">F)    </w:t>
      </w:r>
    </w:p>
    <w:p w:rsidR="001E40A8" w:rsidRPr="00BF441A" w:rsidRDefault="002A4557" w:rsidP="001E40A8">
      <w:pPr>
        <w:pStyle w:val="NoSpacing"/>
      </w:pPr>
      <w:r>
        <w:tab/>
      </w:r>
    </w:p>
    <w:p w:rsidR="001E40A8" w:rsidRPr="00BF441A" w:rsidRDefault="001E40A8" w:rsidP="001E40A8">
      <w:pPr>
        <w:pStyle w:val="NoSpacing"/>
      </w:pPr>
    </w:p>
    <w:p w:rsidR="001E40A8" w:rsidRPr="00BF441A" w:rsidRDefault="001E40A8" w:rsidP="001E40A8">
      <w:pPr>
        <w:pStyle w:val="NoSpacing"/>
      </w:pPr>
    </w:p>
    <w:p w:rsidR="001E40A8" w:rsidRPr="00BF441A" w:rsidRDefault="001E40A8" w:rsidP="001E40A8">
      <w:pPr>
        <w:pStyle w:val="NoSpacing"/>
      </w:pPr>
    </w:p>
    <w:p w:rsidR="001E40A8" w:rsidRPr="00BF441A" w:rsidRDefault="001E40A8" w:rsidP="001E40A8">
      <w:pPr>
        <w:pStyle w:val="NoSpacing"/>
      </w:pPr>
    </w:p>
    <w:p w:rsidR="002A4557" w:rsidRPr="00BF441A" w:rsidRDefault="002A4557" w:rsidP="001E40A8">
      <w:pPr>
        <w:pStyle w:val="NoSpacing"/>
      </w:pPr>
    </w:p>
    <w:p w:rsidR="001E40A8" w:rsidRPr="00BF441A" w:rsidRDefault="001E40A8" w:rsidP="001E40A8">
      <w:pPr>
        <w:pStyle w:val="NoSpacing"/>
      </w:pPr>
    </w:p>
    <w:p w:rsidR="001E40A8" w:rsidRDefault="001E40A8" w:rsidP="001E40A8">
      <w:pPr>
        <w:pStyle w:val="NoSpacing"/>
      </w:pPr>
    </w:p>
    <w:p w:rsidR="001E40A8" w:rsidRDefault="001E40A8" w:rsidP="001E40A8">
      <w:pPr>
        <w:pStyle w:val="NoSpacing"/>
      </w:pPr>
    </w:p>
    <w:p w:rsidR="001E40A8" w:rsidRDefault="001E40A8" w:rsidP="001E40A8">
      <w:pPr>
        <w:pStyle w:val="NoSpacing"/>
      </w:pPr>
    </w:p>
    <w:p w:rsidR="001E40A8" w:rsidRPr="00BF441A" w:rsidRDefault="005A50D7" w:rsidP="001E40A8">
      <w:pPr>
        <w:pStyle w:val="NoSpacing"/>
      </w:pPr>
      <w:r>
        <w:rPr>
          <w:noProof/>
        </w:rPr>
        <w:drawing>
          <wp:anchor distT="0" distB="0" distL="114300" distR="114300" simplePos="0" relativeHeight="251655680" behindDoc="1" locked="0" layoutInCell="1" allowOverlap="1">
            <wp:simplePos x="0" y="0"/>
            <wp:positionH relativeFrom="column">
              <wp:posOffset>107950</wp:posOffset>
            </wp:positionH>
            <wp:positionV relativeFrom="paragraph">
              <wp:posOffset>137795</wp:posOffset>
            </wp:positionV>
            <wp:extent cx="2343785" cy="1424940"/>
            <wp:effectExtent l="19050" t="0" r="0" b="0"/>
            <wp:wrapNone/>
            <wp:docPr id="142" name="Picture 1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2"/>
                    <pic:cNvPicPr>
                      <a:picLocks noChangeAspect="1" noChangeArrowheads="1"/>
                    </pic:cNvPicPr>
                  </pic:nvPicPr>
                  <pic:blipFill>
                    <a:blip r:embed="rId7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43785" cy="14249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1E40A8" w:rsidRPr="00BF441A" w:rsidRDefault="002A4557" w:rsidP="001E40A8">
      <w:pPr>
        <w:pStyle w:val="NoSpacing"/>
      </w:pPr>
      <w:r>
        <w:rPr>
          <w:noProof/>
        </w:rPr>
        <w:drawing>
          <wp:anchor distT="0" distB="0" distL="114300" distR="114300" simplePos="0" relativeHeight="251656704" behindDoc="1" locked="0" layoutInCell="1" allowOverlap="1">
            <wp:simplePos x="0" y="0"/>
            <wp:positionH relativeFrom="column">
              <wp:posOffset>3991345</wp:posOffset>
            </wp:positionH>
            <wp:positionV relativeFrom="paragraph">
              <wp:posOffset>2910</wp:posOffset>
            </wp:positionV>
            <wp:extent cx="1999755" cy="2035949"/>
            <wp:effectExtent l="19050" t="0" r="495" b="0"/>
            <wp:wrapNone/>
            <wp:docPr id="143" name="Picture 1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3"/>
                    <pic:cNvPicPr>
                      <a:picLocks noChangeAspect="1" noChangeArrowheads="1"/>
                    </pic:cNvPicPr>
                  </pic:nvPicPr>
                  <pic:blipFill>
                    <a:blip r:embed="rId7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6970" cy="20432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1E40A8" w:rsidRPr="00BF441A" w:rsidRDefault="001E40A8" w:rsidP="001E40A8">
      <w:pPr>
        <w:pStyle w:val="NoSpacing"/>
      </w:pPr>
      <w:r w:rsidRPr="00BF441A">
        <w:t xml:space="preserve">G)  </w:t>
      </w:r>
      <w:r w:rsidRPr="00BF441A">
        <w:tab/>
      </w:r>
      <w:r w:rsidRPr="00BF441A">
        <w:tab/>
      </w:r>
      <w:r w:rsidRPr="00BF441A">
        <w:tab/>
      </w:r>
      <w:r w:rsidRPr="00BF441A">
        <w:tab/>
      </w:r>
      <w:r w:rsidRPr="00BF441A">
        <w:tab/>
      </w:r>
      <w:r w:rsidRPr="00BF441A">
        <w:tab/>
      </w:r>
      <w:r w:rsidR="002A4557">
        <w:tab/>
      </w:r>
      <w:r w:rsidRPr="00BF441A">
        <w:tab/>
        <w:t xml:space="preserve">H)  </w:t>
      </w:r>
    </w:p>
    <w:p w:rsidR="001E40A8" w:rsidRDefault="001E40A8">
      <w:r>
        <w:br w:type="page"/>
      </w:r>
    </w:p>
    <w:p w:rsidR="001E40A8" w:rsidRPr="001E40A8" w:rsidRDefault="001E40A8" w:rsidP="00F42717">
      <w:pPr>
        <w:pStyle w:val="NoSpacing"/>
        <w:jc w:val="center"/>
        <w:rPr>
          <w:b/>
          <w:sz w:val="32"/>
          <w:u w:val="single"/>
        </w:rPr>
      </w:pPr>
      <w:r w:rsidRPr="001E40A8">
        <w:rPr>
          <w:b/>
          <w:sz w:val="32"/>
          <w:u w:val="single"/>
        </w:rPr>
        <w:t>Segments in Circles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068"/>
        <w:gridCol w:w="3510"/>
        <w:gridCol w:w="3420"/>
      </w:tblGrid>
      <w:tr w:rsidR="002B101F" w:rsidTr="002B101F">
        <w:trPr>
          <w:trHeight w:val="1440"/>
        </w:trPr>
        <w:tc>
          <w:tcPr>
            <w:tcW w:w="4068" w:type="dxa"/>
          </w:tcPr>
          <w:p w:rsidR="002B101F" w:rsidRDefault="002B101F" w:rsidP="002B101F">
            <w:pPr>
              <w:pStyle w:val="NoSpacing"/>
              <w:rPr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Ch</w:t>
            </w:r>
            <w:r w:rsidRPr="008B085E">
              <w:rPr>
                <w:b/>
                <w:sz w:val="24"/>
                <w:szCs w:val="24"/>
              </w:rPr>
              <w:t>ord Segments</w:t>
            </w:r>
          </w:p>
          <w:p w:rsidR="002B101F" w:rsidRPr="00FD0364" w:rsidRDefault="002B101F" w:rsidP="002B101F">
            <w:pPr>
              <w:pStyle w:val="NoSpacing"/>
            </w:pPr>
            <w:r>
              <w:t>The two segments of each chord that are formed when two chords intersect in the interior of a circle.</w:t>
            </w:r>
          </w:p>
        </w:tc>
        <w:tc>
          <w:tcPr>
            <w:tcW w:w="3510" w:type="dxa"/>
          </w:tcPr>
          <w:p w:rsidR="002B101F" w:rsidRDefault="002B101F" w:rsidP="002B101F">
            <w:pPr>
              <w:pStyle w:val="NoSpacing"/>
            </w:pPr>
          </w:p>
        </w:tc>
        <w:tc>
          <w:tcPr>
            <w:tcW w:w="3420" w:type="dxa"/>
          </w:tcPr>
          <w:p w:rsidR="002B101F" w:rsidRDefault="002B101F" w:rsidP="002B101F">
            <w:pPr>
              <w:pStyle w:val="NoSpacing"/>
            </w:pPr>
            <w:r>
              <w:rPr>
                <w:noProof/>
              </w:rPr>
              <w:drawing>
                <wp:anchor distT="0" distB="0" distL="114300" distR="114300" simplePos="0" relativeHeight="251678208" behindDoc="1" locked="0" layoutInCell="1" allowOverlap="1">
                  <wp:simplePos x="0" y="0"/>
                  <wp:positionH relativeFrom="column">
                    <wp:posOffset>270362</wp:posOffset>
                  </wp:positionH>
                  <wp:positionV relativeFrom="paragraph">
                    <wp:posOffset>60061</wp:posOffset>
                  </wp:positionV>
                  <wp:extent cx="984637" cy="950025"/>
                  <wp:effectExtent l="19050" t="0" r="5963" b="0"/>
                  <wp:wrapNone/>
                  <wp:docPr id="88" name="Picture 14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84638" cy="950026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anchor>
              </w:drawing>
            </w:r>
            <w:r>
              <w:t xml:space="preserve">  </w:t>
            </w:r>
          </w:p>
          <w:p w:rsidR="002B101F" w:rsidRDefault="002B101F" w:rsidP="002B101F">
            <w:pPr>
              <w:pStyle w:val="NoSpacing"/>
            </w:pPr>
          </w:p>
          <w:p w:rsidR="002B101F" w:rsidRDefault="002B101F" w:rsidP="002B101F">
            <w:pPr>
              <w:pStyle w:val="NoSpacing"/>
            </w:pPr>
          </w:p>
          <w:p w:rsidR="002B101F" w:rsidRDefault="002B101F" w:rsidP="002B101F">
            <w:pPr>
              <w:pStyle w:val="NoSpacing"/>
            </w:pPr>
          </w:p>
          <w:p w:rsidR="002B101F" w:rsidRDefault="002B101F" w:rsidP="002B101F">
            <w:pPr>
              <w:pStyle w:val="NoSpacing"/>
            </w:pPr>
          </w:p>
          <w:p w:rsidR="002B101F" w:rsidRDefault="002B101F" w:rsidP="002B101F">
            <w:pPr>
              <w:pStyle w:val="NoSpacing"/>
            </w:pPr>
          </w:p>
          <w:p w:rsidR="002B101F" w:rsidRDefault="002B101F" w:rsidP="002B101F">
            <w:pPr>
              <w:pStyle w:val="NoSpacing"/>
            </w:pPr>
          </w:p>
          <w:p w:rsidR="002B101F" w:rsidRDefault="002B101F" w:rsidP="002B101F">
            <w:pPr>
              <w:pStyle w:val="NoSpacing"/>
            </w:pPr>
          </w:p>
          <w:p w:rsidR="002B101F" w:rsidRDefault="002B101F" w:rsidP="002B101F">
            <w:pPr>
              <w:pStyle w:val="NoSpacing"/>
            </w:pPr>
          </w:p>
        </w:tc>
      </w:tr>
      <w:tr w:rsidR="002B101F" w:rsidTr="002B101F">
        <w:trPr>
          <w:trHeight w:val="1440"/>
        </w:trPr>
        <w:tc>
          <w:tcPr>
            <w:tcW w:w="4068" w:type="dxa"/>
          </w:tcPr>
          <w:p w:rsidR="002B101F" w:rsidRDefault="006322E1" w:rsidP="002B101F">
            <w:pPr>
              <w:pStyle w:val="NoSpacing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 xml:space="preserve">Segments of Chords </w:t>
            </w:r>
          </w:p>
          <w:p w:rsidR="002B101F" w:rsidRDefault="002B101F" w:rsidP="002B101F">
            <w:pPr>
              <w:pStyle w:val="NoSpacing"/>
            </w:pPr>
            <w:r>
              <w:t>If two chords intersect in the interior of a circle, then the product of the lengths of the segments of one chord is equal to the product of the lengths of the segments of the other chord.</w:t>
            </w:r>
          </w:p>
          <w:p w:rsidR="002B101F" w:rsidRPr="00D22E7F" w:rsidRDefault="002B101F" w:rsidP="002B101F">
            <w:pPr>
              <w:pStyle w:val="NoSpacing"/>
              <w:rPr>
                <w:b/>
              </w:rPr>
            </w:pPr>
          </w:p>
        </w:tc>
        <w:tc>
          <w:tcPr>
            <w:tcW w:w="3510" w:type="dxa"/>
          </w:tcPr>
          <w:p w:rsidR="002B101F" w:rsidRDefault="002B101F" w:rsidP="002B101F">
            <w:pPr>
              <w:pStyle w:val="NoSpacing"/>
            </w:pPr>
          </w:p>
        </w:tc>
        <w:tc>
          <w:tcPr>
            <w:tcW w:w="3420" w:type="dxa"/>
          </w:tcPr>
          <w:p w:rsidR="002B101F" w:rsidRDefault="002B101F" w:rsidP="002B101F">
            <w:pPr>
              <w:pStyle w:val="NoSpacing"/>
            </w:pPr>
            <w:r>
              <w:rPr>
                <w:noProof/>
              </w:rPr>
              <w:drawing>
                <wp:anchor distT="0" distB="0" distL="114300" distR="114300" simplePos="0" relativeHeight="251674112" behindDoc="1" locked="0" layoutInCell="1" allowOverlap="1">
                  <wp:simplePos x="0" y="0"/>
                  <wp:positionH relativeFrom="column">
                    <wp:posOffset>318135</wp:posOffset>
                  </wp:positionH>
                  <wp:positionV relativeFrom="paragraph">
                    <wp:posOffset>16510</wp:posOffset>
                  </wp:positionV>
                  <wp:extent cx="938530" cy="906145"/>
                  <wp:effectExtent l="19050" t="0" r="0" b="0"/>
                  <wp:wrapNone/>
                  <wp:docPr id="89" name="Picture 14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38530" cy="90614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anchor>
              </w:drawing>
            </w:r>
          </w:p>
        </w:tc>
      </w:tr>
      <w:tr w:rsidR="002B101F" w:rsidTr="002B101F">
        <w:trPr>
          <w:trHeight w:val="1440"/>
        </w:trPr>
        <w:tc>
          <w:tcPr>
            <w:tcW w:w="4068" w:type="dxa"/>
          </w:tcPr>
          <w:p w:rsidR="002B101F" w:rsidRDefault="002B101F" w:rsidP="002B101F">
            <w:pPr>
              <w:pStyle w:val="NoSpacing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Secant</w:t>
            </w:r>
            <w:r w:rsidRPr="008B085E">
              <w:rPr>
                <w:b/>
                <w:sz w:val="24"/>
                <w:szCs w:val="24"/>
              </w:rPr>
              <w:t>/External Secant Segments</w:t>
            </w:r>
          </w:p>
          <w:p w:rsidR="002B101F" w:rsidRDefault="002B101F" w:rsidP="002B101F">
            <w:pPr>
              <w:pStyle w:val="NoSpacing"/>
              <w:rPr>
                <w:i/>
              </w:rPr>
            </w:pPr>
            <w:r>
              <w:t xml:space="preserve">A </w:t>
            </w:r>
            <w:r>
              <w:rPr>
                <w:i/>
              </w:rPr>
              <w:t>secant segment</w:t>
            </w:r>
            <w:r>
              <w:t xml:space="preserve"> is a segment that contains a chord of a circle, and has exactly one endpoint outside the circle.  The part of a secant segment that is outside the circle is called an </w:t>
            </w:r>
            <w:r>
              <w:rPr>
                <w:i/>
              </w:rPr>
              <w:t>external segment.</w:t>
            </w:r>
          </w:p>
          <w:p w:rsidR="002B101F" w:rsidRPr="00CF79E5" w:rsidRDefault="002B101F" w:rsidP="002B101F">
            <w:pPr>
              <w:pStyle w:val="NoSpacing"/>
            </w:pPr>
          </w:p>
        </w:tc>
        <w:tc>
          <w:tcPr>
            <w:tcW w:w="3510" w:type="dxa"/>
          </w:tcPr>
          <w:p w:rsidR="002B101F" w:rsidRDefault="002B101F" w:rsidP="002B101F">
            <w:pPr>
              <w:pStyle w:val="NoSpacing"/>
            </w:pPr>
          </w:p>
        </w:tc>
        <w:tc>
          <w:tcPr>
            <w:tcW w:w="3420" w:type="dxa"/>
          </w:tcPr>
          <w:p w:rsidR="002B101F" w:rsidRDefault="002B101F" w:rsidP="002B101F">
            <w:pPr>
              <w:pStyle w:val="NoSpacing"/>
            </w:pPr>
            <w:r>
              <w:rPr>
                <w:noProof/>
              </w:rPr>
              <w:drawing>
                <wp:anchor distT="0" distB="0" distL="114300" distR="114300" simplePos="0" relativeHeight="251675136" behindDoc="1" locked="0" layoutInCell="1" allowOverlap="1">
                  <wp:simplePos x="0" y="0"/>
                  <wp:positionH relativeFrom="column">
                    <wp:posOffset>-18253</wp:posOffset>
                  </wp:positionH>
                  <wp:positionV relativeFrom="paragraph">
                    <wp:posOffset>25243</wp:posOffset>
                  </wp:positionV>
                  <wp:extent cx="1635240" cy="1140031"/>
                  <wp:effectExtent l="19050" t="0" r="3060" b="0"/>
                  <wp:wrapNone/>
                  <wp:docPr id="90" name="Picture 14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9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35240" cy="1140031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anchor>
              </w:drawing>
            </w:r>
          </w:p>
          <w:p w:rsidR="002B101F" w:rsidRDefault="002B101F" w:rsidP="002B101F">
            <w:pPr>
              <w:pStyle w:val="NoSpacing"/>
            </w:pPr>
          </w:p>
          <w:p w:rsidR="002B101F" w:rsidRDefault="002B101F" w:rsidP="002B101F">
            <w:pPr>
              <w:pStyle w:val="NoSpacing"/>
            </w:pPr>
          </w:p>
          <w:p w:rsidR="002B101F" w:rsidRDefault="002B101F" w:rsidP="002B101F">
            <w:pPr>
              <w:pStyle w:val="NoSpacing"/>
            </w:pPr>
          </w:p>
          <w:p w:rsidR="002B101F" w:rsidRDefault="002B101F" w:rsidP="002B101F">
            <w:pPr>
              <w:pStyle w:val="NoSpacing"/>
            </w:pPr>
          </w:p>
          <w:p w:rsidR="002B101F" w:rsidRDefault="002B101F" w:rsidP="002B101F">
            <w:pPr>
              <w:pStyle w:val="NoSpacing"/>
            </w:pPr>
          </w:p>
          <w:p w:rsidR="002B101F" w:rsidRDefault="002B101F" w:rsidP="002B101F">
            <w:pPr>
              <w:pStyle w:val="NoSpacing"/>
            </w:pPr>
          </w:p>
          <w:p w:rsidR="002B101F" w:rsidRDefault="002B101F" w:rsidP="002B101F">
            <w:pPr>
              <w:pStyle w:val="NoSpacing"/>
            </w:pPr>
          </w:p>
          <w:p w:rsidR="002B101F" w:rsidRDefault="002B101F" w:rsidP="002B101F">
            <w:pPr>
              <w:pStyle w:val="NoSpacing"/>
            </w:pPr>
          </w:p>
        </w:tc>
      </w:tr>
      <w:tr w:rsidR="002B101F" w:rsidTr="002B101F">
        <w:trPr>
          <w:trHeight w:val="1440"/>
        </w:trPr>
        <w:tc>
          <w:tcPr>
            <w:tcW w:w="4068" w:type="dxa"/>
          </w:tcPr>
          <w:p w:rsidR="002B101F" w:rsidRDefault="002B101F" w:rsidP="002B101F">
            <w:pPr>
              <w:pStyle w:val="NoSpacing"/>
              <w:rPr>
                <w:b/>
                <w:sz w:val="24"/>
                <w:szCs w:val="24"/>
              </w:rPr>
            </w:pPr>
            <w:r w:rsidRPr="008B085E">
              <w:rPr>
                <w:b/>
                <w:sz w:val="24"/>
                <w:szCs w:val="24"/>
              </w:rPr>
              <w:t>Seg</w:t>
            </w:r>
            <w:r>
              <w:rPr>
                <w:b/>
                <w:sz w:val="24"/>
                <w:szCs w:val="24"/>
              </w:rPr>
              <w:t xml:space="preserve">ments of Secants </w:t>
            </w:r>
          </w:p>
          <w:p w:rsidR="002B101F" w:rsidRDefault="002B101F" w:rsidP="002B101F">
            <w:pPr>
              <w:pStyle w:val="NoSpacing"/>
            </w:pPr>
            <w:r>
              <w:t>If two secant segments share the same endpoint outside a circle, then the product of the lengths of one secant segment and its external segment equals the product of the lengths of the other secant segment and its external segment.</w:t>
            </w:r>
          </w:p>
          <w:p w:rsidR="002B101F" w:rsidRDefault="002B101F" w:rsidP="002B101F">
            <w:pPr>
              <w:pStyle w:val="NoSpacing"/>
            </w:pPr>
          </w:p>
          <w:p w:rsidR="002B101F" w:rsidRDefault="002B101F" w:rsidP="002B101F">
            <w:pPr>
              <w:pStyle w:val="NoSpacing"/>
            </w:pPr>
          </w:p>
          <w:p w:rsidR="002B101F" w:rsidRPr="004F29B2" w:rsidRDefault="002B101F" w:rsidP="002B101F">
            <w:pPr>
              <w:pStyle w:val="NoSpacing"/>
            </w:pPr>
          </w:p>
        </w:tc>
        <w:tc>
          <w:tcPr>
            <w:tcW w:w="3510" w:type="dxa"/>
          </w:tcPr>
          <w:p w:rsidR="002B101F" w:rsidRDefault="002B101F" w:rsidP="002B101F">
            <w:pPr>
              <w:pStyle w:val="NoSpacing"/>
            </w:pPr>
          </w:p>
        </w:tc>
        <w:tc>
          <w:tcPr>
            <w:tcW w:w="3420" w:type="dxa"/>
          </w:tcPr>
          <w:p w:rsidR="002B101F" w:rsidRDefault="002B101F" w:rsidP="002B101F">
            <w:pPr>
              <w:pStyle w:val="NoSpacing"/>
            </w:pPr>
            <w:r>
              <w:rPr>
                <w:noProof/>
              </w:rPr>
              <w:drawing>
                <wp:anchor distT="0" distB="0" distL="114300" distR="114300" simplePos="0" relativeHeight="251676160" behindDoc="1" locked="0" layoutInCell="1" allowOverlap="1">
                  <wp:simplePos x="0" y="0"/>
                  <wp:positionH relativeFrom="column">
                    <wp:posOffset>-19842</wp:posOffset>
                  </wp:positionH>
                  <wp:positionV relativeFrom="paragraph">
                    <wp:posOffset>151765</wp:posOffset>
                  </wp:positionV>
                  <wp:extent cx="1682742" cy="1128156"/>
                  <wp:effectExtent l="19050" t="0" r="0" b="0"/>
                  <wp:wrapNone/>
                  <wp:docPr id="91" name="Picture 14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0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82742" cy="1128156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anchor>
              </w:drawing>
            </w:r>
          </w:p>
        </w:tc>
      </w:tr>
      <w:tr w:rsidR="002B101F" w:rsidTr="002B101F">
        <w:trPr>
          <w:trHeight w:val="1440"/>
        </w:trPr>
        <w:tc>
          <w:tcPr>
            <w:tcW w:w="4068" w:type="dxa"/>
          </w:tcPr>
          <w:p w:rsidR="002B101F" w:rsidRDefault="002B101F" w:rsidP="002B101F">
            <w:pPr>
              <w:pStyle w:val="NoSpacing"/>
              <w:rPr>
                <w:b/>
                <w:sz w:val="24"/>
                <w:szCs w:val="24"/>
              </w:rPr>
            </w:pPr>
            <w:r w:rsidRPr="008B085E">
              <w:rPr>
                <w:b/>
                <w:sz w:val="24"/>
                <w:szCs w:val="24"/>
              </w:rPr>
              <w:t>Segments of Seca</w:t>
            </w:r>
            <w:r>
              <w:rPr>
                <w:b/>
                <w:sz w:val="24"/>
                <w:szCs w:val="24"/>
              </w:rPr>
              <w:t xml:space="preserve">nts and Tangents </w:t>
            </w:r>
          </w:p>
          <w:p w:rsidR="002B101F" w:rsidRDefault="002B101F" w:rsidP="002B101F">
            <w:pPr>
              <w:pStyle w:val="NoSpacing"/>
            </w:pPr>
            <w:r>
              <w:t>If a secant segment and a tangent segment share an endpoint outside a circle, then the product of the lengths of the secant segment and its external segment equals the square of the length of the tangent segment.</w:t>
            </w:r>
          </w:p>
          <w:p w:rsidR="002B101F" w:rsidRPr="00CF79E5" w:rsidRDefault="002B101F" w:rsidP="002B101F">
            <w:pPr>
              <w:pStyle w:val="NoSpacing"/>
            </w:pPr>
          </w:p>
        </w:tc>
        <w:tc>
          <w:tcPr>
            <w:tcW w:w="3510" w:type="dxa"/>
          </w:tcPr>
          <w:p w:rsidR="002B101F" w:rsidRDefault="002B101F" w:rsidP="002B101F">
            <w:pPr>
              <w:pStyle w:val="NoSpacing"/>
            </w:pPr>
          </w:p>
        </w:tc>
        <w:tc>
          <w:tcPr>
            <w:tcW w:w="3420" w:type="dxa"/>
          </w:tcPr>
          <w:p w:rsidR="002B101F" w:rsidRDefault="002B101F" w:rsidP="002B101F">
            <w:pPr>
              <w:pStyle w:val="NoSpacing"/>
            </w:pPr>
            <w:r>
              <w:rPr>
                <w:noProof/>
              </w:rPr>
              <w:drawing>
                <wp:anchor distT="0" distB="0" distL="114300" distR="114300" simplePos="0" relativeHeight="251677184" behindDoc="1" locked="0" layoutInCell="1" allowOverlap="1">
                  <wp:simplePos x="0" y="0"/>
                  <wp:positionH relativeFrom="column">
                    <wp:posOffset>222885</wp:posOffset>
                  </wp:positionH>
                  <wp:positionV relativeFrom="paragraph">
                    <wp:posOffset>-6350</wp:posOffset>
                  </wp:positionV>
                  <wp:extent cx="1240790" cy="913130"/>
                  <wp:effectExtent l="19050" t="0" r="0" b="0"/>
                  <wp:wrapNone/>
                  <wp:docPr id="92" name="Picture 15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1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40790" cy="91313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anchor>
              </w:drawing>
            </w:r>
          </w:p>
        </w:tc>
      </w:tr>
    </w:tbl>
    <w:p w:rsidR="001E40A8" w:rsidRDefault="002B101F" w:rsidP="001E40A8">
      <w:pPr>
        <w:pStyle w:val="NoSpacing"/>
      </w:pPr>
      <w:r w:rsidRPr="002B101F">
        <w:rPr>
          <w:b/>
        </w:rPr>
        <w:t>EXAMPLE</w:t>
      </w:r>
      <w:r w:rsidR="00C35734">
        <w:rPr>
          <w:b/>
        </w:rPr>
        <w:t>S</w:t>
      </w:r>
      <w:r w:rsidRPr="002B101F">
        <w:rPr>
          <w:b/>
        </w:rPr>
        <w:t>:</w:t>
      </w:r>
      <w:r>
        <w:rPr>
          <w:b/>
        </w:rPr>
        <w:t xml:space="preserve">  </w:t>
      </w:r>
      <w:r w:rsidR="001E40A8">
        <w:t>Solve for x</w:t>
      </w:r>
      <w:r w:rsidR="001E40A8">
        <w:tab/>
      </w:r>
      <w:r w:rsidR="001E40A8">
        <w:tab/>
      </w:r>
      <w:r w:rsidR="001E40A8">
        <w:tab/>
      </w:r>
      <w:r w:rsidR="001E40A8">
        <w:tab/>
      </w:r>
      <w:r w:rsidR="001E40A8">
        <w:tab/>
      </w:r>
      <w:r w:rsidR="001E40A8">
        <w:tab/>
      </w:r>
      <w:r w:rsidR="001E40A8">
        <w:tab/>
      </w:r>
      <w:r w:rsidR="001E40A8">
        <w:tab/>
      </w:r>
    </w:p>
    <w:p w:rsidR="001E40A8" w:rsidRDefault="002B101F" w:rsidP="001E40A8">
      <w:pPr>
        <w:pStyle w:val="NoSpacing"/>
      </w:pPr>
      <w:r>
        <w:rPr>
          <w:noProof/>
        </w:rPr>
        <w:drawing>
          <wp:anchor distT="0" distB="0" distL="114300" distR="114300" simplePos="0" relativeHeight="251660800" behindDoc="1" locked="0" layoutInCell="1" allowOverlap="1">
            <wp:simplePos x="0" y="0"/>
            <wp:positionH relativeFrom="column">
              <wp:posOffset>3369310</wp:posOffset>
            </wp:positionH>
            <wp:positionV relativeFrom="paragraph">
              <wp:posOffset>24765</wp:posOffset>
            </wp:positionV>
            <wp:extent cx="1438275" cy="1337310"/>
            <wp:effectExtent l="19050" t="0" r="9525" b="0"/>
            <wp:wrapNone/>
            <wp:docPr id="152" name="Picture 1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2"/>
                    <pic:cNvPicPr>
                      <a:picLocks noChangeAspect="1" noChangeArrowheads="1"/>
                    </pic:cNvPicPr>
                  </pic:nvPicPr>
                  <pic:blipFill>
                    <a:blip r:embed="rId8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8275" cy="133731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659776" behindDoc="1" locked="0" layoutInCell="1" allowOverlap="1">
            <wp:simplePos x="0" y="0"/>
            <wp:positionH relativeFrom="column">
              <wp:posOffset>257810</wp:posOffset>
            </wp:positionH>
            <wp:positionV relativeFrom="paragraph">
              <wp:posOffset>-2540</wp:posOffset>
            </wp:positionV>
            <wp:extent cx="1423035" cy="1405255"/>
            <wp:effectExtent l="19050" t="0" r="5715" b="0"/>
            <wp:wrapNone/>
            <wp:docPr id="151" name="Picture 1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1"/>
                    <pic:cNvPicPr>
                      <a:picLocks noChangeAspect="1" noChangeArrowheads="1"/>
                    </pic:cNvPicPr>
                  </pic:nvPicPr>
                  <pic:blipFill>
                    <a:blip r:embed="rId8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3035" cy="140525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="001E40A8">
        <w:t>a)</w:t>
      </w:r>
      <w:r w:rsidR="001E40A8">
        <w:tab/>
      </w:r>
      <w:r w:rsidR="001E40A8">
        <w:tab/>
      </w:r>
      <w:r w:rsidR="001E40A8">
        <w:tab/>
      </w:r>
      <w:r w:rsidR="001E40A8">
        <w:tab/>
      </w:r>
      <w:r w:rsidR="001E40A8">
        <w:tab/>
      </w:r>
      <w:r w:rsidR="001E40A8">
        <w:tab/>
      </w:r>
      <w:r w:rsidR="001E40A8">
        <w:tab/>
        <w:t xml:space="preserve">b) </w:t>
      </w:r>
    </w:p>
    <w:p w:rsidR="001E40A8" w:rsidRDefault="001E40A8" w:rsidP="001E40A8">
      <w:pPr>
        <w:pStyle w:val="NoSpacing"/>
      </w:pPr>
    </w:p>
    <w:p w:rsidR="001E40A8" w:rsidRDefault="001E40A8" w:rsidP="001E40A8">
      <w:pPr>
        <w:pStyle w:val="NoSpacing"/>
      </w:pPr>
    </w:p>
    <w:p w:rsidR="001E40A8" w:rsidRDefault="001E40A8" w:rsidP="001E40A8">
      <w:pPr>
        <w:pStyle w:val="NoSpacing"/>
      </w:pPr>
    </w:p>
    <w:p w:rsidR="001E40A8" w:rsidRDefault="001E40A8" w:rsidP="001E40A8">
      <w:pPr>
        <w:pStyle w:val="NoSpacing"/>
      </w:pPr>
    </w:p>
    <w:p w:rsidR="001E40A8" w:rsidRDefault="001E40A8" w:rsidP="001E40A8">
      <w:pPr>
        <w:pStyle w:val="NoSpacing"/>
      </w:pPr>
    </w:p>
    <w:p w:rsidR="002B101F" w:rsidRDefault="002B101F" w:rsidP="001E40A8">
      <w:pPr>
        <w:pStyle w:val="NoSpacing"/>
      </w:pPr>
    </w:p>
    <w:p w:rsidR="001E40A8" w:rsidRDefault="001E40A8" w:rsidP="001E40A8">
      <w:pPr>
        <w:pStyle w:val="NoSpacing"/>
      </w:pPr>
      <w:r>
        <w:rPr>
          <w:noProof/>
        </w:rPr>
        <w:drawing>
          <wp:anchor distT="0" distB="0" distL="114300" distR="114300" simplePos="0" relativeHeight="251662848" behindDoc="1" locked="0" layoutInCell="1" allowOverlap="1">
            <wp:simplePos x="0" y="0"/>
            <wp:positionH relativeFrom="column">
              <wp:posOffset>3381375</wp:posOffset>
            </wp:positionH>
            <wp:positionV relativeFrom="paragraph">
              <wp:posOffset>-20955</wp:posOffset>
            </wp:positionV>
            <wp:extent cx="1943100" cy="1847215"/>
            <wp:effectExtent l="19050" t="0" r="0" b="0"/>
            <wp:wrapNone/>
            <wp:docPr id="154" name="Picture 1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4"/>
                    <pic:cNvPicPr>
                      <a:picLocks noChangeAspect="1" noChangeArrowheads="1"/>
                    </pic:cNvPicPr>
                  </pic:nvPicPr>
                  <pic:blipFill>
                    <a:blip r:embed="rId8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3100" cy="184721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661824" behindDoc="1" locked="0" layoutInCell="1" allowOverlap="1">
            <wp:simplePos x="0" y="0"/>
            <wp:positionH relativeFrom="column">
              <wp:posOffset>219075</wp:posOffset>
            </wp:positionH>
            <wp:positionV relativeFrom="paragraph">
              <wp:posOffset>-20955</wp:posOffset>
            </wp:positionV>
            <wp:extent cx="1943100" cy="1818005"/>
            <wp:effectExtent l="19050" t="0" r="0" b="0"/>
            <wp:wrapNone/>
            <wp:docPr id="153" name="Picture 1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3"/>
                    <pic:cNvPicPr>
                      <a:picLocks noChangeAspect="1" noChangeArrowheads="1"/>
                    </pic:cNvPicPr>
                  </pic:nvPicPr>
                  <pic:blipFill>
                    <a:blip r:embed="rId8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3100" cy="181800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t xml:space="preserve">c) 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d)  </w:t>
      </w:r>
    </w:p>
    <w:p w:rsidR="001E40A8" w:rsidRDefault="001E40A8" w:rsidP="001E40A8">
      <w:pPr>
        <w:pStyle w:val="NoSpacing"/>
      </w:pPr>
    </w:p>
    <w:p w:rsidR="001E40A8" w:rsidRDefault="001E40A8" w:rsidP="001E40A8">
      <w:pPr>
        <w:pStyle w:val="NoSpacing"/>
      </w:pPr>
    </w:p>
    <w:p w:rsidR="001E40A8" w:rsidRDefault="001E40A8" w:rsidP="001E40A8">
      <w:pPr>
        <w:pStyle w:val="NoSpacing"/>
      </w:pPr>
    </w:p>
    <w:p w:rsidR="001E40A8" w:rsidRDefault="001E40A8" w:rsidP="001E40A8">
      <w:pPr>
        <w:pStyle w:val="NoSpacing"/>
      </w:pPr>
    </w:p>
    <w:p w:rsidR="001E40A8" w:rsidRDefault="001E40A8" w:rsidP="001E40A8">
      <w:pPr>
        <w:pStyle w:val="NoSpacing"/>
      </w:pPr>
    </w:p>
    <w:p w:rsidR="001E40A8" w:rsidRDefault="001E40A8" w:rsidP="001E40A8">
      <w:pPr>
        <w:pStyle w:val="NoSpacing"/>
      </w:pPr>
    </w:p>
    <w:p w:rsidR="001E40A8" w:rsidRDefault="001E40A8" w:rsidP="001E40A8">
      <w:pPr>
        <w:pStyle w:val="NoSpacing"/>
      </w:pPr>
    </w:p>
    <w:p w:rsidR="001E40A8" w:rsidRDefault="001E40A8" w:rsidP="001E40A8">
      <w:pPr>
        <w:pStyle w:val="NoSpacing"/>
      </w:pPr>
    </w:p>
    <w:p w:rsidR="001E40A8" w:rsidRDefault="001E40A8" w:rsidP="001E40A8">
      <w:pPr>
        <w:pStyle w:val="NoSpacing"/>
      </w:pPr>
    </w:p>
    <w:p w:rsidR="002B101F" w:rsidRDefault="002B101F" w:rsidP="001E40A8">
      <w:pPr>
        <w:pStyle w:val="NoSpacing"/>
      </w:pPr>
    </w:p>
    <w:p w:rsidR="002B101F" w:rsidRDefault="002B101F" w:rsidP="001E40A8">
      <w:pPr>
        <w:pStyle w:val="NoSpacing"/>
      </w:pPr>
    </w:p>
    <w:p w:rsidR="002B101F" w:rsidRDefault="002B101F" w:rsidP="001E40A8">
      <w:pPr>
        <w:pStyle w:val="NoSpacing"/>
      </w:pPr>
    </w:p>
    <w:p w:rsidR="002B101F" w:rsidRDefault="002B101F" w:rsidP="001E40A8">
      <w:pPr>
        <w:pStyle w:val="NoSpacing"/>
      </w:pPr>
    </w:p>
    <w:p w:rsidR="001E40A8" w:rsidRDefault="001E40A8" w:rsidP="001E40A8">
      <w:pPr>
        <w:pStyle w:val="NoSpacing"/>
      </w:pPr>
      <w:r>
        <w:rPr>
          <w:noProof/>
        </w:rPr>
        <w:drawing>
          <wp:anchor distT="0" distB="0" distL="114300" distR="114300" simplePos="0" relativeHeight="251664896" behindDoc="1" locked="0" layoutInCell="1" allowOverlap="1">
            <wp:simplePos x="0" y="0"/>
            <wp:positionH relativeFrom="column">
              <wp:posOffset>3581400</wp:posOffset>
            </wp:positionH>
            <wp:positionV relativeFrom="paragraph">
              <wp:posOffset>36830</wp:posOffset>
            </wp:positionV>
            <wp:extent cx="1943100" cy="1893570"/>
            <wp:effectExtent l="19050" t="0" r="0" b="0"/>
            <wp:wrapNone/>
            <wp:docPr id="156" name="Picture 1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6"/>
                    <pic:cNvPicPr>
                      <a:picLocks noChangeAspect="1" noChangeArrowheads="1"/>
                    </pic:cNvPicPr>
                  </pic:nvPicPr>
                  <pic:blipFill>
                    <a:blip r:embed="rId8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3100" cy="189357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663872" behindDoc="1" locked="0" layoutInCell="1" allowOverlap="1">
            <wp:simplePos x="0" y="0"/>
            <wp:positionH relativeFrom="column">
              <wp:posOffset>114300</wp:posOffset>
            </wp:positionH>
            <wp:positionV relativeFrom="paragraph">
              <wp:posOffset>36830</wp:posOffset>
            </wp:positionV>
            <wp:extent cx="2832100" cy="1991995"/>
            <wp:effectExtent l="19050" t="0" r="6350" b="0"/>
            <wp:wrapNone/>
            <wp:docPr id="155" name="Picture 1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5"/>
                    <pic:cNvPicPr>
                      <a:picLocks noChangeAspect="1" noChangeArrowheads="1"/>
                    </pic:cNvPicPr>
                  </pic:nvPicPr>
                  <pic:blipFill>
                    <a:blip r:embed="rId8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32100" cy="199199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t xml:space="preserve">e)  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f)  </w:t>
      </w:r>
    </w:p>
    <w:p w:rsidR="001E40A8" w:rsidRDefault="001E40A8" w:rsidP="001E40A8">
      <w:pPr>
        <w:pStyle w:val="NoSpacing"/>
      </w:pPr>
    </w:p>
    <w:p w:rsidR="001E40A8" w:rsidRDefault="001E40A8" w:rsidP="001E40A8">
      <w:pPr>
        <w:pStyle w:val="NoSpacing"/>
      </w:pPr>
    </w:p>
    <w:p w:rsidR="001E40A8" w:rsidRDefault="001E40A8" w:rsidP="001E40A8">
      <w:pPr>
        <w:pStyle w:val="NoSpacing"/>
      </w:pPr>
    </w:p>
    <w:p w:rsidR="001E40A8" w:rsidRDefault="001E40A8" w:rsidP="001E40A8">
      <w:pPr>
        <w:pStyle w:val="NoSpacing"/>
      </w:pPr>
    </w:p>
    <w:p w:rsidR="001E40A8" w:rsidRDefault="001E40A8" w:rsidP="001E40A8">
      <w:pPr>
        <w:pStyle w:val="NoSpacing"/>
      </w:pPr>
    </w:p>
    <w:p w:rsidR="001E40A8" w:rsidRDefault="001E40A8" w:rsidP="001E40A8">
      <w:pPr>
        <w:pStyle w:val="NoSpacing"/>
      </w:pPr>
    </w:p>
    <w:p w:rsidR="001E40A8" w:rsidRDefault="001E40A8" w:rsidP="001E40A8">
      <w:pPr>
        <w:pStyle w:val="NoSpacing"/>
      </w:pPr>
    </w:p>
    <w:p w:rsidR="001E40A8" w:rsidRDefault="001E40A8" w:rsidP="001E40A8">
      <w:pPr>
        <w:pStyle w:val="NoSpacing"/>
      </w:pPr>
    </w:p>
    <w:p w:rsidR="001E40A8" w:rsidRDefault="001E40A8" w:rsidP="001E40A8">
      <w:pPr>
        <w:pStyle w:val="NoSpacing"/>
      </w:pPr>
    </w:p>
    <w:p w:rsidR="001E40A8" w:rsidRDefault="001E40A8" w:rsidP="001E40A8">
      <w:pPr>
        <w:pStyle w:val="NoSpacing"/>
      </w:pPr>
    </w:p>
    <w:p w:rsidR="001E40A8" w:rsidRDefault="001E40A8" w:rsidP="001E40A8">
      <w:pPr>
        <w:pStyle w:val="NoSpacing"/>
      </w:pPr>
    </w:p>
    <w:p w:rsidR="001E40A8" w:rsidRDefault="001E40A8" w:rsidP="001E40A8">
      <w:pPr>
        <w:pStyle w:val="NoSpacing"/>
      </w:pPr>
    </w:p>
    <w:p w:rsidR="001E40A8" w:rsidRDefault="001E40A8" w:rsidP="001E40A8">
      <w:pPr>
        <w:pStyle w:val="NoSpacing"/>
      </w:pPr>
    </w:p>
    <w:p w:rsidR="001E40A8" w:rsidRDefault="001E40A8" w:rsidP="001E40A8">
      <w:pPr>
        <w:pStyle w:val="NoSpacing"/>
      </w:pPr>
    </w:p>
    <w:p w:rsidR="001E40A8" w:rsidRDefault="001E40A8" w:rsidP="001E40A8">
      <w:pPr>
        <w:pStyle w:val="NoSpacing"/>
      </w:pPr>
      <w:r>
        <w:rPr>
          <w:noProof/>
        </w:rPr>
        <w:drawing>
          <wp:anchor distT="0" distB="0" distL="114300" distR="114300" simplePos="0" relativeHeight="251666944" behindDoc="1" locked="0" layoutInCell="1" allowOverlap="1">
            <wp:simplePos x="0" y="0"/>
            <wp:positionH relativeFrom="column">
              <wp:posOffset>3381375</wp:posOffset>
            </wp:positionH>
            <wp:positionV relativeFrom="paragraph">
              <wp:posOffset>14605</wp:posOffset>
            </wp:positionV>
            <wp:extent cx="2400300" cy="2004695"/>
            <wp:effectExtent l="19050" t="0" r="0" b="0"/>
            <wp:wrapNone/>
            <wp:docPr id="158" name="Picture 1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8"/>
                    <pic:cNvPicPr>
                      <a:picLocks noChangeAspect="1" noChangeArrowheads="1"/>
                    </pic:cNvPicPr>
                  </pic:nvPicPr>
                  <pic:blipFill>
                    <a:blip r:embed="rId8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0300" cy="200469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665920" behindDoc="1" locked="0" layoutInCell="1" allowOverlap="1">
            <wp:simplePos x="0" y="0"/>
            <wp:positionH relativeFrom="column">
              <wp:posOffset>247015</wp:posOffset>
            </wp:positionH>
            <wp:positionV relativeFrom="paragraph">
              <wp:posOffset>14605</wp:posOffset>
            </wp:positionV>
            <wp:extent cx="1915160" cy="2167255"/>
            <wp:effectExtent l="19050" t="0" r="8890" b="0"/>
            <wp:wrapNone/>
            <wp:docPr id="157" name="Picture 1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7"/>
                    <pic:cNvPicPr>
                      <a:picLocks noChangeAspect="1" noChangeArrowheads="1"/>
                    </pic:cNvPicPr>
                  </pic:nvPicPr>
                  <pic:blipFill>
                    <a:blip r:embed="rId8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5160" cy="216725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t xml:space="preserve">g) 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h)</w:t>
      </w:r>
    </w:p>
    <w:p w:rsidR="001E40A8" w:rsidRDefault="001E40A8" w:rsidP="001E40A8">
      <w:pPr>
        <w:pStyle w:val="NoSpacing"/>
      </w:pPr>
    </w:p>
    <w:p w:rsidR="001E40A8" w:rsidRDefault="001E40A8" w:rsidP="001E40A8">
      <w:pPr>
        <w:pStyle w:val="NoSpacing"/>
      </w:pPr>
    </w:p>
    <w:p w:rsidR="001E40A8" w:rsidRDefault="001E40A8" w:rsidP="001E40A8">
      <w:pPr>
        <w:pStyle w:val="NoSpacing"/>
      </w:pPr>
    </w:p>
    <w:p w:rsidR="001E40A8" w:rsidRDefault="001E40A8" w:rsidP="001E40A8">
      <w:pPr>
        <w:pStyle w:val="NoSpacing"/>
      </w:pPr>
    </w:p>
    <w:p w:rsidR="001E40A8" w:rsidRDefault="001E40A8" w:rsidP="001E40A8">
      <w:pPr>
        <w:pStyle w:val="NoSpacing"/>
      </w:pPr>
    </w:p>
    <w:p w:rsidR="001E40A8" w:rsidRDefault="001E40A8" w:rsidP="001E40A8">
      <w:pPr>
        <w:pStyle w:val="NoSpacing"/>
      </w:pPr>
    </w:p>
    <w:p w:rsidR="001E40A8" w:rsidRDefault="001E40A8" w:rsidP="001E40A8">
      <w:pPr>
        <w:pStyle w:val="NoSpacing"/>
      </w:pPr>
    </w:p>
    <w:p w:rsidR="001E40A8" w:rsidRDefault="001E40A8" w:rsidP="001E40A8">
      <w:pPr>
        <w:pStyle w:val="NoSpacing"/>
      </w:pPr>
    </w:p>
    <w:p w:rsidR="001E40A8" w:rsidRDefault="001E40A8" w:rsidP="001E40A8">
      <w:pPr>
        <w:pStyle w:val="NoSpacing"/>
      </w:pPr>
    </w:p>
    <w:p w:rsidR="001E40A8" w:rsidRDefault="001E40A8" w:rsidP="001E40A8">
      <w:pPr>
        <w:pStyle w:val="NoSpacing"/>
      </w:pPr>
    </w:p>
    <w:p w:rsidR="001E40A8" w:rsidRDefault="001E40A8" w:rsidP="001E40A8">
      <w:pPr>
        <w:pStyle w:val="NoSpacing"/>
      </w:pPr>
    </w:p>
    <w:p w:rsidR="001E40A8" w:rsidRDefault="001E40A8" w:rsidP="001E40A8">
      <w:pPr>
        <w:pStyle w:val="NoSpacing"/>
      </w:pPr>
    </w:p>
    <w:p w:rsidR="001E40A8" w:rsidRDefault="001E40A8" w:rsidP="001E40A8">
      <w:pPr>
        <w:pStyle w:val="NoSpacing"/>
      </w:pPr>
    </w:p>
    <w:p w:rsidR="001E40A8" w:rsidRDefault="001E40A8" w:rsidP="001E40A8">
      <w:pPr>
        <w:pStyle w:val="NoSpacing"/>
      </w:pPr>
      <w:r>
        <w:rPr>
          <w:noProof/>
        </w:rPr>
        <w:drawing>
          <wp:anchor distT="0" distB="0" distL="114300" distR="114300" simplePos="0" relativeHeight="251668992" behindDoc="1" locked="0" layoutInCell="1" allowOverlap="1">
            <wp:simplePos x="0" y="0"/>
            <wp:positionH relativeFrom="column">
              <wp:posOffset>3390900</wp:posOffset>
            </wp:positionH>
            <wp:positionV relativeFrom="paragraph">
              <wp:posOffset>-28575</wp:posOffset>
            </wp:positionV>
            <wp:extent cx="2743200" cy="1856105"/>
            <wp:effectExtent l="19050" t="0" r="0" b="0"/>
            <wp:wrapNone/>
            <wp:docPr id="160" name="Picture 1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0"/>
                    <pic:cNvPicPr>
                      <a:picLocks noChangeAspect="1" noChangeArrowheads="1"/>
                    </pic:cNvPicPr>
                  </pic:nvPicPr>
                  <pic:blipFill>
                    <a:blip r:embed="rId9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3200" cy="185610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667968" behindDoc="1" locked="0" layoutInCell="1" allowOverlap="1">
            <wp:simplePos x="0" y="0"/>
            <wp:positionH relativeFrom="column">
              <wp:posOffset>238125</wp:posOffset>
            </wp:positionH>
            <wp:positionV relativeFrom="paragraph">
              <wp:posOffset>-76200</wp:posOffset>
            </wp:positionV>
            <wp:extent cx="1689100" cy="2037080"/>
            <wp:effectExtent l="19050" t="0" r="6350" b="0"/>
            <wp:wrapNone/>
            <wp:docPr id="159" name="Picture 1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9"/>
                    <pic:cNvPicPr>
                      <a:picLocks noChangeAspect="1" noChangeArrowheads="1"/>
                    </pic:cNvPicPr>
                  </pic:nvPicPr>
                  <pic:blipFill>
                    <a:blip r:embed="rId9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89100" cy="203708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t xml:space="preserve">i)   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j) </w:t>
      </w:r>
    </w:p>
    <w:p w:rsidR="001E40A8" w:rsidRDefault="001E40A8" w:rsidP="001E40A8">
      <w:pPr>
        <w:pStyle w:val="NoSpacing"/>
      </w:pPr>
    </w:p>
    <w:p w:rsidR="001E40A8" w:rsidRDefault="001E40A8" w:rsidP="001E40A8">
      <w:pPr>
        <w:pStyle w:val="NoSpacing"/>
      </w:pPr>
    </w:p>
    <w:p w:rsidR="001E40A8" w:rsidRDefault="001E40A8" w:rsidP="001E40A8">
      <w:pPr>
        <w:pStyle w:val="NoSpacing"/>
      </w:pPr>
    </w:p>
    <w:p w:rsidR="001E40A8" w:rsidRDefault="001E40A8" w:rsidP="001E40A8">
      <w:pPr>
        <w:pStyle w:val="NoSpacing"/>
      </w:pPr>
    </w:p>
    <w:p w:rsidR="001E40A8" w:rsidRDefault="001E40A8" w:rsidP="001E40A8">
      <w:pPr>
        <w:pStyle w:val="NoSpacing"/>
      </w:pPr>
    </w:p>
    <w:p w:rsidR="001E40A8" w:rsidRDefault="001E40A8" w:rsidP="001E40A8">
      <w:pPr>
        <w:pStyle w:val="NoSpacing"/>
      </w:pPr>
    </w:p>
    <w:p w:rsidR="001E40A8" w:rsidRDefault="001E40A8" w:rsidP="001E40A8">
      <w:pPr>
        <w:pStyle w:val="NoSpacing"/>
      </w:pPr>
    </w:p>
    <w:p w:rsidR="001E40A8" w:rsidRDefault="001E40A8" w:rsidP="001E40A8">
      <w:pPr>
        <w:pStyle w:val="NoSpacing"/>
      </w:pPr>
    </w:p>
    <w:p w:rsidR="001E40A8" w:rsidRDefault="001E40A8" w:rsidP="001E40A8">
      <w:pPr>
        <w:pStyle w:val="NoSpacing"/>
      </w:pPr>
    </w:p>
    <w:p w:rsidR="001E40A8" w:rsidRDefault="001E40A8" w:rsidP="001E40A8">
      <w:pPr>
        <w:pStyle w:val="NoSpacing"/>
      </w:pPr>
    </w:p>
    <w:p w:rsidR="001E40A8" w:rsidRPr="007059A5" w:rsidRDefault="001E40A8" w:rsidP="001E40A8">
      <w:pPr>
        <w:pStyle w:val="NoSpacing"/>
      </w:pPr>
      <w:r>
        <w:rPr>
          <w:noProof/>
        </w:rPr>
        <w:drawing>
          <wp:anchor distT="0" distB="0" distL="114300" distR="114300" simplePos="0" relativeHeight="251671040" behindDoc="1" locked="0" layoutInCell="1" allowOverlap="1">
            <wp:simplePos x="0" y="0"/>
            <wp:positionH relativeFrom="column">
              <wp:posOffset>3314700</wp:posOffset>
            </wp:positionH>
            <wp:positionV relativeFrom="paragraph">
              <wp:posOffset>-22225</wp:posOffset>
            </wp:positionV>
            <wp:extent cx="2628900" cy="1595755"/>
            <wp:effectExtent l="19050" t="0" r="0" b="0"/>
            <wp:wrapNone/>
            <wp:docPr id="162" name="Picture 1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2"/>
                    <pic:cNvPicPr>
                      <a:picLocks noChangeAspect="1" noChangeArrowheads="1"/>
                    </pic:cNvPicPr>
                  </pic:nvPicPr>
                  <pic:blipFill>
                    <a:blip r:embed="rId9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28900" cy="159575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670016" behindDoc="1" locked="0" layoutInCell="1" allowOverlap="1">
            <wp:simplePos x="0" y="0"/>
            <wp:positionH relativeFrom="column">
              <wp:posOffset>238125</wp:posOffset>
            </wp:positionH>
            <wp:positionV relativeFrom="paragraph">
              <wp:posOffset>-22225</wp:posOffset>
            </wp:positionV>
            <wp:extent cx="1943100" cy="1465580"/>
            <wp:effectExtent l="19050" t="0" r="0" b="0"/>
            <wp:wrapNone/>
            <wp:docPr id="161" name="Picture 1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1"/>
                    <pic:cNvPicPr>
                      <a:picLocks noChangeAspect="1" noChangeArrowheads="1"/>
                    </pic:cNvPicPr>
                  </pic:nvPicPr>
                  <pic:blipFill>
                    <a:blip r:embed="rId9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3100" cy="146558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t xml:space="preserve">k)   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l)  </w:t>
      </w:r>
    </w:p>
    <w:p w:rsidR="001E40A8" w:rsidRDefault="001E40A8">
      <w:r>
        <w:br w:type="page"/>
      </w:r>
    </w:p>
    <w:p w:rsidR="001E40A8" w:rsidRPr="001E40A8" w:rsidRDefault="001E40A8" w:rsidP="00F42717">
      <w:pPr>
        <w:pStyle w:val="NoSpacing"/>
        <w:jc w:val="center"/>
        <w:rPr>
          <w:b/>
          <w:sz w:val="32"/>
          <w:u w:val="single"/>
        </w:rPr>
      </w:pPr>
      <w:r w:rsidRPr="001E40A8">
        <w:rPr>
          <w:b/>
          <w:sz w:val="32"/>
          <w:u w:val="single"/>
        </w:rPr>
        <w:t>Equation of</w:t>
      </w:r>
      <w:r w:rsidR="00717DD4">
        <w:rPr>
          <w:b/>
          <w:sz w:val="32"/>
          <w:u w:val="single"/>
        </w:rPr>
        <w:t xml:space="preserve"> the Circle</w:t>
      </w:r>
    </w:p>
    <w:p w:rsidR="001E40A8" w:rsidRPr="002900A4" w:rsidRDefault="001E40A8" w:rsidP="001E40A8">
      <w:pPr>
        <w:pStyle w:val="NoSpacing"/>
      </w:pPr>
      <w:r w:rsidRPr="002900A4">
        <w:t>Objective:  Write the equation of a circle. Use the equation of a circle and its graph to solve problems.</w:t>
      </w:r>
    </w:p>
    <w:p w:rsidR="001E40A8" w:rsidRPr="002900A4" w:rsidRDefault="001E40A8" w:rsidP="001E40A8">
      <w:pPr>
        <w:pStyle w:val="NoSpacing"/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998"/>
        <w:gridCol w:w="8910"/>
      </w:tblGrid>
      <w:tr w:rsidR="001E40A8" w:rsidRPr="000E76B5" w:rsidTr="00F7345D">
        <w:tc>
          <w:tcPr>
            <w:tcW w:w="1998" w:type="dxa"/>
          </w:tcPr>
          <w:p w:rsidR="001E40A8" w:rsidRPr="000E76B5" w:rsidRDefault="001E40A8" w:rsidP="001E40A8">
            <w:pPr>
              <w:pStyle w:val="NoSpacing"/>
            </w:pPr>
            <w:r w:rsidRPr="000E76B5">
              <w:t>Equation of a Circle</w:t>
            </w:r>
          </w:p>
          <w:p w:rsidR="001E40A8" w:rsidRPr="000E76B5" w:rsidRDefault="001E40A8" w:rsidP="001E40A8">
            <w:pPr>
              <w:pStyle w:val="NoSpacing"/>
            </w:pPr>
          </w:p>
          <w:p w:rsidR="001E40A8" w:rsidRPr="000E76B5" w:rsidRDefault="001E40A8" w:rsidP="001E40A8">
            <w:pPr>
              <w:pStyle w:val="NoSpacing"/>
            </w:pPr>
          </w:p>
          <w:p w:rsidR="001E40A8" w:rsidRPr="000E76B5" w:rsidRDefault="001E40A8" w:rsidP="001E40A8">
            <w:pPr>
              <w:pStyle w:val="NoSpacing"/>
            </w:pPr>
          </w:p>
        </w:tc>
        <w:tc>
          <w:tcPr>
            <w:tcW w:w="8910" w:type="dxa"/>
          </w:tcPr>
          <w:p w:rsidR="001E40A8" w:rsidRPr="000E76B5" w:rsidRDefault="001E40A8" w:rsidP="001E40A8">
            <w:pPr>
              <w:pStyle w:val="NoSpacing"/>
            </w:pPr>
          </w:p>
        </w:tc>
      </w:tr>
    </w:tbl>
    <w:p w:rsidR="00D22E7F" w:rsidRPr="002900A4" w:rsidRDefault="00D22E7F" w:rsidP="00D22E7F">
      <w:pPr>
        <w:pStyle w:val="NoSpacing"/>
      </w:pPr>
      <w:r>
        <w:rPr>
          <w:b/>
        </w:rPr>
        <w:t>EXAMPLE 1</w:t>
      </w:r>
      <w:r w:rsidRPr="001E40A8">
        <w:rPr>
          <w:b/>
        </w:rPr>
        <w:t>:</w:t>
      </w:r>
      <w:r w:rsidRPr="002900A4">
        <w:t xml:space="preserve">  Write an equation of a circle with the given radius and center.</w:t>
      </w:r>
    </w:p>
    <w:p w:rsidR="00D22E7F" w:rsidRPr="002900A4" w:rsidRDefault="00D22E7F" w:rsidP="00D22E7F">
      <w:pPr>
        <w:pStyle w:val="NoSpacing"/>
      </w:pPr>
    </w:p>
    <w:p w:rsidR="00D22E7F" w:rsidRPr="002900A4" w:rsidRDefault="00D22E7F" w:rsidP="00D22E7F">
      <w:pPr>
        <w:pStyle w:val="NoSpacing"/>
      </w:pPr>
      <w:r w:rsidRPr="002900A4">
        <w:t>a.  r = 5 ( 12 , 80 )</w:t>
      </w:r>
      <w:r w:rsidRPr="002900A4">
        <w:tab/>
      </w:r>
      <w:r w:rsidRPr="002900A4">
        <w:tab/>
      </w:r>
      <w:r w:rsidRPr="002900A4">
        <w:tab/>
      </w:r>
      <w:r w:rsidRPr="002900A4">
        <w:tab/>
      </w:r>
      <w:r w:rsidRPr="002900A4">
        <w:tab/>
        <w:t>b.  r = 9 ( 6 , 12 )</w:t>
      </w:r>
      <w:r w:rsidRPr="002900A4">
        <w:tab/>
      </w:r>
      <w:r w:rsidRPr="002900A4">
        <w:tab/>
      </w:r>
    </w:p>
    <w:p w:rsidR="00D22E7F" w:rsidRDefault="00D22E7F" w:rsidP="00D22E7F">
      <w:pPr>
        <w:pStyle w:val="NoSpacing"/>
      </w:pPr>
    </w:p>
    <w:p w:rsidR="002B101F" w:rsidRPr="002900A4" w:rsidRDefault="002B101F" w:rsidP="00D22E7F">
      <w:pPr>
        <w:pStyle w:val="NoSpacing"/>
      </w:pPr>
    </w:p>
    <w:p w:rsidR="00D22E7F" w:rsidRPr="002900A4" w:rsidRDefault="00D22E7F" w:rsidP="00D22E7F">
      <w:pPr>
        <w:pStyle w:val="NoSpacing"/>
      </w:pPr>
    </w:p>
    <w:p w:rsidR="00D22E7F" w:rsidRPr="002900A4" w:rsidRDefault="00D22E7F" w:rsidP="00D22E7F">
      <w:pPr>
        <w:pStyle w:val="NoSpacing"/>
      </w:pPr>
    </w:p>
    <w:p w:rsidR="00D22E7F" w:rsidRPr="002900A4" w:rsidRDefault="00D22E7F" w:rsidP="00D22E7F">
      <w:pPr>
        <w:pStyle w:val="NoSpacing"/>
      </w:pPr>
    </w:p>
    <w:p w:rsidR="00D22E7F" w:rsidRPr="002900A4" w:rsidRDefault="00D22E7F" w:rsidP="00D22E7F">
      <w:pPr>
        <w:pStyle w:val="NoSpacing"/>
      </w:pPr>
      <w:r w:rsidRPr="002900A4">
        <w:t>c.  r = 12 ( -1 , 15 )</w:t>
      </w:r>
      <w:r w:rsidRPr="002900A4">
        <w:tab/>
      </w:r>
      <w:r w:rsidRPr="002900A4">
        <w:tab/>
      </w:r>
      <w:r w:rsidRPr="002900A4">
        <w:tab/>
      </w:r>
      <w:r w:rsidRPr="002900A4">
        <w:tab/>
      </w:r>
      <w:r w:rsidRPr="002900A4">
        <w:tab/>
        <w:t>d.  r = 4 ( 8 , -7 )</w:t>
      </w:r>
    </w:p>
    <w:p w:rsidR="00D22E7F" w:rsidRPr="002900A4" w:rsidRDefault="00D22E7F" w:rsidP="00D22E7F">
      <w:pPr>
        <w:pStyle w:val="NoSpacing"/>
      </w:pPr>
    </w:p>
    <w:p w:rsidR="00D22E7F" w:rsidRDefault="00D22E7F" w:rsidP="001E40A8">
      <w:pPr>
        <w:pStyle w:val="NoSpacing"/>
        <w:rPr>
          <w:b/>
        </w:rPr>
      </w:pPr>
    </w:p>
    <w:p w:rsidR="00D22E7F" w:rsidRDefault="00D22E7F" w:rsidP="001E40A8">
      <w:pPr>
        <w:pStyle w:val="NoSpacing"/>
        <w:rPr>
          <w:b/>
        </w:rPr>
      </w:pPr>
    </w:p>
    <w:p w:rsidR="00D22E7F" w:rsidRDefault="00D22E7F" w:rsidP="001E40A8">
      <w:pPr>
        <w:pStyle w:val="NoSpacing"/>
        <w:rPr>
          <w:b/>
        </w:rPr>
      </w:pPr>
    </w:p>
    <w:p w:rsidR="00D22E7F" w:rsidRDefault="00D22E7F" w:rsidP="001E40A8">
      <w:pPr>
        <w:pStyle w:val="NoSpacing"/>
        <w:rPr>
          <w:b/>
        </w:rPr>
      </w:pPr>
    </w:p>
    <w:p w:rsidR="001E40A8" w:rsidRPr="002900A4" w:rsidRDefault="001E40A8" w:rsidP="001E40A8">
      <w:pPr>
        <w:pStyle w:val="NoSpacing"/>
      </w:pPr>
      <w:r w:rsidRPr="001E40A8">
        <w:rPr>
          <w:b/>
        </w:rPr>
        <w:t xml:space="preserve">EXAMPLE </w:t>
      </w:r>
      <w:r w:rsidR="00D22E7F">
        <w:rPr>
          <w:b/>
        </w:rPr>
        <w:t>2:</w:t>
      </w:r>
      <w:r w:rsidRPr="002900A4">
        <w:t xml:space="preserve"> Identify the center and radius of the following</w:t>
      </w:r>
    </w:p>
    <w:p w:rsidR="001E40A8" w:rsidRPr="002900A4" w:rsidRDefault="001E40A8" w:rsidP="001E40A8">
      <w:pPr>
        <w:pStyle w:val="NoSpacing"/>
      </w:pPr>
      <w:r w:rsidRPr="002900A4">
        <w:t xml:space="preserve">a.  </w:t>
      </w:r>
      <w:r w:rsidRPr="002900A4">
        <w:rPr>
          <w:position w:val="-10"/>
        </w:rPr>
        <w:object w:dxaOrig="2340" w:dyaOrig="360">
          <v:shape id="_x0000_i1038" type="#_x0000_t75" style="width:117pt;height:18pt" o:ole="">
            <v:imagedata r:id="rId94" o:title=""/>
          </v:shape>
          <o:OLEObject Type="Embed" ProgID="Equation.DSMT4" ShapeID="_x0000_i1038" DrawAspect="Content" ObjectID="_1491305187" r:id="rId95"/>
        </w:object>
      </w:r>
      <w:r w:rsidRPr="002900A4">
        <w:tab/>
      </w:r>
      <w:r w:rsidRPr="002900A4">
        <w:tab/>
      </w:r>
      <w:r w:rsidRPr="002900A4">
        <w:tab/>
      </w:r>
      <w:r w:rsidRPr="002900A4">
        <w:tab/>
        <w:t xml:space="preserve">b.  </w:t>
      </w:r>
      <w:r w:rsidRPr="002900A4">
        <w:rPr>
          <w:position w:val="-10"/>
        </w:rPr>
        <w:object w:dxaOrig="2340" w:dyaOrig="360">
          <v:shape id="_x0000_i1039" type="#_x0000_t75" style="width:117pt;height:18pt" o:ole="">
            <v:imagedata r:id="rId96" o:title=""/>
          </v:shape>
          <o:OLEObject Type="Embed" ProgID="Equation.DSMT4" ShapeID="_x0000_i1039" DrawAspect="Content" ObjectID="_1491305188" r:id="rId97"/>
        </w:object>
      </w:r>
    </w:p>
    <w:p w:rsidR="001E40A8" w:rsidRPr="002900A4" w:rsidRDefault="001E40A8" w:rsidP="001E40A8">
      <w:pPr>
        <w:pStyle w:val="NoSpacing"/>
      </w:pPr>
    </w:p>
    <w:p w:rsidR="001E40A8" w:rsidRPr="002900A4" w:rsidRDefault="001E40A8" w:rsidP="001E40A8">
      <w:pPr>
        <w:pStyle w:val="NoSpacing"/>
      </w:pPr>
    </w:p>
    <w:p w:rsidR="001E40A8" w:rsidRPr="002900A4" w:rsidRDefault="001E40A8" w:rsidP="001E40A8">
      <w:pPr>
        <w:pStyle w:val="NoSpacing"/>
      </w:pPr>
    </w:p>
    <w:p w:rsidR="001E40A8" w:rsidRPr="002900A4" w:rsidRDefault="001E40A8" w:rsidP="001E40A8">
      <w:pPr>
        <w:pStyle w:val="NoSpacing"/>
      </w:pPr>
    </w:p>
    <w:p w:rsidR="001E40A8" w:rsidRDefault="001E40A8" w:rsidP="001E40A8">
      <w:pPr>
        <w:pStyle w:val="NoSpacing"/>
      </w:pPr>
      <w:r w:rsidRPr="002900A4">
        <w:t xml:space="preserve">c.  </w:t>
      </w:r>
      <w:r w:rsidRPr="002900A4">
        <w:rPr>
          <w:position w:val="-10"/>
        </w:rPr>
        <w:object w:dxaOrig="2140" w:dyaOrig="360">
          <v:shape id="_x0000_i1040" type="#_x0000_t75" style="width:106.5pt;height:18pt" o:ole="">
            <v:imagedata r:id="rId98" o:title=""/>
          </v:shape>
          <o:OLEObject Type="Embed" ProgID="Equation.DSMT4" ShapeID="_x0000_i1040" DrawAspect="Content" ObjectID="_1491305189" r:id="rId99"/>
        </w:object>
      </w:r>
      <w:r w:rsidRPr="002900A4">
        <w:tab/>
      </w:r>
      <w:r w:rsidRPr="002900A4">
        <w:tab/>
      </w:r>
      <w:r w:rsidRPr="002900A4">
        <w:tab/>
      </w:r>
      <w:r w:rsidRPr="002900A4">
        <w:tab/>
        <w:t xml:space="preserve">d.  </w:t>
      </w:r>
      <w:r w:rsidRPr="002900A4">
        <w:rPr>
          <w:position w:val="-10"/>
        </w:rPr>
        <w:object w:dxaOrig="2320" w:dyaOrig="360">
          <v:shape id="_x0000_i1041" type="#_x0000_t75" style="width:117pt;height:18pt" o:ole="">
            <v:imagedata r:id="rId100" o:title=""/>
          </v:shape>
          <o:OLEObject Type="Embed" ProgID="Equation.DSMT4" ShapeID="_x0000_i1041" DrawAspect="Content" ObjectID="_1491305190" r:id="rId101"/>
        </w:object>
      </w:r>
    </w:p>
    <w:p w:rsidR="001E40A8" w:rsidRDefault="001E40A8" w:rsidP="001E40A8">
      <w:pPr>
        <w:pStyle w:val="NoSpacing"/>
      </w:pPr>
    </w:p>
    <w:p w:rsidR="001E40A8" w:rsidRDefault="001E40A8" w:rsidP="001E40A8">
      <w:pPr>
        <w:pStyle w:val="NoSpacing"/>
      </w:pPr>
    </w:p>
    <w:p w:rsidR="001E40A8" w:rsidRDefault="001E40A8" w:rsidP="001E40A8">
      <w:pPr>
        <w:pStyle w:val="NoSpacing"/>
      </w:pPr>
    </w:p>
    <w:p w:rsidR="002B101F" w:rsidRPr="002900A4" w:rsidRDefault="002B101F" w:rsidP="001E40A8">
      <w:pPr>
        <w:pStyle w:val="NoSpacing"/>
      </w:pPr>
    </w:p>
    <w:p w:rsidR="001E40A8" w:rsidRPr="002900A4" w:rsidRDefault="001E40A8" w:rsidP="001E40A8">
      <w:pPr>
        <w:pStyle w:val="NoSpacing"/>
      </w:pPr>
      <w:r w:rsidRPr="001E40A8">
        <w:rPr>
          <w:b/>
        </w:rPr>
        <w:t>EXAMPLE 3:</w:t>
      </w:r>
      <w:r w:rsidRPr="002900A4">
        <w:t xml:space="preserve">  Graphing an Equation of a Circle</w:t>
      </w:r>
    </w:p>
    <w:p w:rsidR="001E40A8" w:rsidRPr="002900A4" w:rsidRDefault="001E40A8" w:rsidP="001E40A8">
      <w:pPr>
        <w:pStyle w:val="NoSpacing"/>
      </w:pPr>
      <w:r w:rsidRPr="002900A4">
        <w:t xml:space="preserve">a.  </w:t>
      </w:r>
      <w:r w:rsidRPr="002900A4">
        <w:rPr>
          <w:position w:val="-10"/>
        </w:rPr>
        <w:object w:dxaOrig="2100" w:dyaOrig="360">
          <v:shape id="_x0000_i1042" type="#_x0000_t75" style="width:105pt;height:18pt" o:ole="">
            <v:imagedata r:id="rId102" o:title=""/>
          </v:shape>
          <o:OLEObject Type="Embed" ProgID="Equation.DSMT4" ShapeID="_x0000_i1042" DrawAspect="Content" ObjectID="_1491305191" r:id="rId103"/>
        </w:object>
      </w:r>
      <w:r w:rsidRPr="002900A4">
        <w:tab/>
      </w:r>
      <w:r w:rsidRPr="002900A4">
        <w:tab/>
      </w:r>
      <w:r w:rsidRPr="002900A4">
        <w:tab/>
      </w:r>
      <w:r w:rsidRPr="002900A4">
        <w:tab/>
      </w:r>
      <w:r w:rsidRPr="002900A4">
        <w:tab/>
        <w:t xml:space="preserve">b.  </w:t>
      </w:r>
      <w:r w:rsidRPr="002900A4">
        <w:rPr>
          <w:position w:val="-10"/>
        </w:rPr>
        <w:object w:dxaOrig="2140" w:dyaOrig="360">
          <v:shape id="_x0000_i1043" type="#_x0000_t75" style="width:106.5pt;height:18pt" o:ole="">
            <v:imagedata r:id="rId104" o:title=""/>
          </v:shape>
          <o:OLEObject Type="Embed" ProgID="Equation.DSMT4" ShapeID="_x0000_i1043" DrawAspect="Content" ObjectID="_1491305192" r:id="rId105"/>
        </w:object>
      </w:r>
    </w:p>
    <w:p w:rsidR="001E40A8" w:rsidRPr="002900A4" w:rsidRDefault="001E40A8" w:rsidP="001E40A8">
      <w:pPr>
        <w:pStyle w:val="NoSpacing"/>
      </w:pPr>
    </w:p>
    <w:p w:rsidR="002A4557" w:rsidRDefault="002B101F" w:rsidP="00D22E7F">
      <w:pPr>
        <w:pStyle w:val="NoSpacing"/>
      </w:pPr>
      <w:r>
        <w:rPr>
          <w:noProof/>
        </w:rPr>
        <w:drawing>
          <wp:anchor distT="0" distB="0" distL="114300" distR="114300" simplePos="0" relativeHeight="251680256" behindDoc="1" locked="0" layoutInCell="1" allowOverlap="1">
            <wp:simplePos x="0" y="0"/>
            <wp:positionH relativeFrom="column">
              <wp:posOffset>3467100</wp:posOffset>
            </wp:positionH>
            <wp:positionV relativeFrom="paragraph">
              <wp:posOffset>-2540</wp:posOffset>
            </wp:positionV>
            <wp:extent cx="2714625" cy="2724150"/>
            <wp:effectExtent l="19050" t="0" r="9525" b="0"/>
            <wp:wrapNone/>
            <wp:docPr id="181" name="Picture 181" descr="GraphPaper20x20AxesUnit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1" descr="GraphPaper20x20AxesUnits"/>
                    <pic:cNvPicPr>
                      <a:picLocks noChangeAspect="1" noChangeArrowheads="1"/>
                    </pic:cNvPicPr>
                  </pic:nvPicPr>
                  <pic:blipFill>
                    <a:blip r:embed="rId10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14625" cy="2724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1E40A8">
        <w:rPr>
          <w:noProof/>
        </w:rPr>
        <w:drawing>
          <wp:inline distT="0" distB="0" distL="0" distR="0">
            <wp:extent cx="2705100" cy="2718173"/>
            <wp:effectExtent l="19050" t="0" r="0" b="0"/>
            <wp:docPr id="180" name="Picture 180" descr="GraphPaper20x20AxesUnit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0" descr="GraphPaper20x20AxesUnits"/>
                    <pic:cNvPicPr>
                      <a:picLocks noChangeAspect="1" noChangeArrowheads="1"/>
                    </pic:cNvPicPr>
                  </pic:nvPicPr>
                  <pic:blipFill>
                    <a:blip r:embed="rId10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08106" cy="272119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1E40A8" w:rsidRPr="002900A4">
        <w:t xml:space="preserve">                                                                                                         </w:t>
      </w:r>
    </w:p>
    <w:sectPr w:rsidR="002A4557" w:rsidSect="00D17A0F">
      <w:headerReference w:type="default" r:id="rId107"/>
      <w:pgSz w:w="12240" w:h="15840"/>
      <w:pgMar w:top="720" w:right="720" w:bottom="720" w:left="720" w:header="288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9B38CA" w:rsidRDefault="009B38CA" w:rsidP="00D17A0F">
      <w:pPr>
        <w:spacing w:after="0" w:line="240" w:lineRule="auto"/>
      </w:pPr>
      <w:r>
        <w:separator/>
      </w:r>
    </w:p>
  </w:endnote>
  <w:endnote w:type="continuationSeparator" w:id="0">
    <w:p w:rsidR="009B38CA" w:rsidRDefault="009B38CA" w:rsidP="00D17A0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MathSerif-Roman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9B38CA" w:rsidRDefault="009B38CA" w:rsidP="00D17A0F">
      <w:pPr>
        <w:spacing w:after="0" w:line="240" w:lineRule="auto"/>
      </w:pPr>
      <w:r>
        <w:separator/>
      </w:r>
    </w:p>
  </w:footnote>
  <w:footnote w:type="continuationSeparator" w:id="0">
    <w:p w:rsidR="009B38CA" w:rsidRDefault="009B38CA" w:rsidP="00D17A0F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9B38CA" w:rsidRDefault="009B38CA">
    <w:pPr>
      <w:pStyle w:val="Header"/>
    </w:pPr>
    <w:r>
      <w:t>Name:  ____________________________________________________ Date:  _________________ Block:  ___________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17A0F"/>
    <w:rsid w:val="000938B2"/>
    <w:rsid w:val="0010788B"/>
    <w:rsid w:val="001943AC"/>
    <w:rsid w:val="001C487C"/>
    <w:rsid w:val="001E40A8"/>
    <w:rsid w:val="00256896"/>
    <w:rsid w:val="002A4557"/>
    <w:rsid w:val="002B101F"/>
    <w:rsid w:val="003134CC"/>
    <w:rsid w:val="00320D48"/>
    <w:rsid w:val="0033512A"/>
    <w:rsid w:val="003B0E01"/>
    <w:rsid w:val="003E4282"/>
    <w:rsid w:val="003F54E5"/>
    <w:rsid w:val="00401449"/>
    <w:rsid w:val="00401797"/>
    <w:rsid w:val="00426915"/>
    <w:rsid w:val="004C6C77"/>
    <w:rsid w:val="004E7D8A"/>
    <w:rsid w:val="005617CD"/>
    <w:rsid w:val="005A50D7"/>
    <w:rsid w:val="005F0B34"/>
    <w:rsid w:val="005F3BFA"/>
    <w:rsid w:val="005F6D82"/>
    <w:rsid w:val="006322E1"/>
    <w:rsid w:val="00717DD4"/>
    <w:rsid w:val="0074369A"/>
    <w:rsid w:val="007E6F9F"/>
    <w:rsid w:val="00810304"/>
    <w:rsid w:val="00846A11"/>
    <w:rsid w:val="008F41E5"/>
    <w:rsid w:val="009452F1"/>
    <w:rsid w:val="009543A7"/>
    <w:rsid w:val="00960A6D"/>
    <w:rsid w:val="0099411F"/>
    <w:rsid w:val="009B38CA"/>
    <w:rsid w:val="00A23F7C"/>
    <w:rsid w:val="00A27A6C"/>
    <w:rsid w:val="00A735A1"/>
    <w:rsid w:val="00A819D5"/>
    <w:rsid w:val="00B47264"/>
    <w:rsid w:val="00B5439E"/>
    <w:rsid w:val="00B6521F"/>
    <w:rsid w:val="00B71262"/>
    <w:rsid w:val="00BC364A"/>
    <w:rsid w:val="00C35734"/>
    <w:rsid w:val="00D17A0F"/>
    <w:rsid w:val="00D17B63"/>
    <w:rsid w:val="00D22E7F"/>
    <w:rsid w:val="00DF3D1B"/>
    <w:rsid w:val="00E10000"/>
    <w:rsid w:val="00E65D62"/>
    <w:rsid w:val="00E9387F"/>
    <w:rsid w:val="00F42717"/>
    <w:rsid w:val="00F52773"/>
    <w:rsid w:val="00F7345D"/>
    <w:rsid w:val="00FF080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279"/>
    <o:shapelayout v:ext="edit">
      <o:idmap v:ext="edit" data="1"/>
      <o:regrouptable v:ext="edit">
        <o:entry new="1" old="0"/>
        <o:entry new="2" old="1"/>
      </o:regrouptable>
    </o:shapelayout>
  </w:shapeDefaults>
  <w:decimalSymbol w:val="."/>
  <w:listSeparator w:val=","/>
  <w15:docId w15:val="{7EF0E465-57EA-4217-8963-989AACA1D97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FF0802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semiHidden/>
    <w:unhideWhenUsed/>
    <w:rsid w:val="00D17A0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D17A0F"/>
  </w:style>
  <w:style w:type="paragraph" w:styleId="Footer">
    <w:name w:val="footer"/>
    <w:basedOn w:val="Normal"/>
    <w:link w:val="FooterChar"/>
    <w:uiPriority w:val="99"/>
    <w:semiHidden/>
    <w:unhideWhenUsed/>
    <w:rsid w:val="00D17A0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D17A0F"/>
  </w:style>
  <w:style w:type="paragraph" w:styleId="BalloonText">
    <w:name w:val="Balloon Text"/>
    <w:basedOn w:val="Normal"/>
    <w:link w:val="BalloonTextChar"/>
    <w:uiPriority w:val="99"/>
    <w:semiHidden/>
    <w:unhideWhenUsed/>
    <w:rsid w:val="00D17A0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17A0F"/>
    <w:rPr>
      <w:rFonts w:ascii="Tahoma" w:hAnsi="Tahoma" w:cs="Tahoma"/>
      <w:sz w:val="16"/>
      <w:szCs w:val="16"/>
    </w:rPr>
  </w:style>
  <w:style w:type="paragraph" w:styleId="NoSpacing">
    <w:name w:val="No Spacing"/>
    <w:uiPriority w:val="1"/>
    <w:qFormat/>
    <w:rsid w:val="00D17A0F"/>
    <w:pPr>
      <w:spacing w:after="0" w:line="240" w:lineRule="auto"/>
    </w:pPr>
  </w:style>
  <w:style w:type="table" w:styleId="TableGrid">
    <w:name w:val="Table Grid"/>
    <w:basedOn w:val="TableNormal"/>
    <w:uiPriority w:val="59"/>
    <w:rsid w:val="001E40A8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emf"/><Relationship Id="rId21" Type="http://schemas.openxmlformats.org/officeDocument/2006/relationships/image" Target="media/image9.wmf"/><Relationship Id="rId42" Type="http://schemas.openxmlformats.org/officeDocument/2006/relationships/image" Target="media/image26.emf"/><Relationship Id="rId47" Type="http://schemas.openxmlformats.org/officeDocument/2006/relationships/image" Target="media/image31.emf"/><Relationship Id="rId63" Type="http://schemas.openxmlformats.org/officeDocument/2006/relationships/image" Target="media/image45.emf"/><Relationship Id="rId68" Type="http://schemas.openxmlformats.org/officeDocument/2006/relationships/image" Target="media/image50.emf"/><Relationship Id="rId84" Type="http://schemas.openxmlformats.org/officeDocument/2006/relationships/image" Target="media/image66.png"/><Relationship Id="rId89" Type="http://schemas.openxmlformats.org/officeDocument/2006/relationships/image" Target="media/image71.png"/><Relationship Id="rId2" Type="http://schemas.openxmlformats.org/officeDocument/2006/relationships/settings" Target="setting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5.png"/><Relationship Id="rId107" Type="http://schemas.openxmlformats.org/officeDocument/2006/relationships/header" Target="header1.xml"/><Relationship Id="rId11" Type="http://schemas.openxmlformats.org/officeDocument/2006/relationships/image" Target="media/image4.wmf"/><Relationship Id="rId24" Type="http://schemas.openxmlformats.org/officeDocument/2006/relationships/oleObject" Target="embeddings/oleObject9.bin"/><Relationship Id="rId32" Type="http://schemas.openxmlformats.org/officeDocument/2006/relationships/image" Target="media/image18.png"/><Relationship Id="rId37" Type="http://schemas.openxmlformats.org/officeDocument/2006/relationships/image" Target="media/image21.png"/><Relationship Id="rId40" Type="http://schemas.openxmlformats.org/officeDocument/2006/relationships/image" Target="media/image24.png"/><Relationship Id="rId45" Type="http://schemas.openxmlformats.org/officeDocument/2006/relationships/image" Target="media/image29.emf"/><Relationship Id="rId53" Type="http://schemas.openxmlformats.org/officeDocument/2006/relationships/image" Target="media/image35.emf"/><Relationship Id="rId58" Type="http://schemas.openxmlformats.org/officeDocument/2006/relationships/image" Target="media/image40.emf"/><Relationship Id="rId66" Type="http://schemas.openxmlformats.org/officeDocument/2006/relationships/image" Target="media/image48.emf"/><Relationship Id="rId74" Type="http://schemas.openxmlformats.org/officeDocument/2006/relationships/image" Target="media/image56.emf"/><Relationship Id="rId79" Type="http://schemas.openxmlformats.org/officeDocument/2006/relationships/image" Target="media/image61.png"/><Relationship Id="rId87" Type="http://schemas.openxmlformats.org/officeDocument/2006/relationships/image" Target="media/image69.png"/><Relationship Id="rId102" Type="http://schemas.openxmlformats.org/officeDocument/2006/relationships/image" Target="media/image80.wmf"/><Relationship Id="rId5" Type="http://schemas.openxmlformats.org/officeDocument/2006/relationships/endnotes" Target="endnotes.xml"/><Relationship Id="rId61" Type="http://schemas.openxmlformats.org/officeDocument/2006/relationships/image" Target="media/image43.emf"/><Relationship Id="rId82" Type="http://schemas.openxmlformats.org/officeDocument/2006/relationships/image" Target="media/image64.png"/><Relationship Id="rId90" Type="http://schemas.openxmlformats.org/officeDocument/2006/relationships/image" Target="media/image72.png"/><Relationship Id="rId95" Type="http://schemas.openxmlformats.org/officeDocument/2006/relationships/oleObject" Target="embeddings/oleObject14.bin"/><Relationship Id="rId19" Type="http://schemas.openxmlformats.org/officeDocument/2006/relationships/image" Target="media/image8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3.png"/><Relationship Id="rId30" Type="http://schemas.openxmlformats.org/officeDocument/2006/relationships/image" Target="media/image16.png"/><Relationship Id="rId35" Type="http://schemas.openxmlformats.org/officeDocument/2006/relationships/oleObject" Target="embeddings/oleObject11.bin"/><Relationship Id="rId43" Type="http://schemas.openxmlformats.org/officeDocument/2006/relationships/image" Target="media/image27.emf"/><Relationship Id="rId48" Type="http://schemas.openxmlformats.org/officeDocument/2006/relationships/image" Target="media/image32.emf"/><Relationship Id="rId56" Type="http://schemas.openxmlformats.org/officeDocument/2006/relationships/image" Target="media/image38.emf"/><Relationship Id="rId64" Type="http://schemas.openxmlformats.org/officeDocument/2006/relationships/image" Target="media/image46.emf"/><Relationship Id="rId69" Type="http://schemas.openxmlformats.org/officeDocument/2006/relationships/image" Target="media/image51.emf"/><Relationship Id="rId77" Type="http://schemas.openxmlformats.org/officeDocument/2006/relationships/image" Target="media/image59.emf"/><Relationship Id="rId100" Type="http://schemas.openxmlformats.org/officeDocument/2006/relationships/image" Target="media/image79.wmf"/><Relationship Id="rId105" Type="http://schemas.openxmlformats.org/officeDocument/2006/relationships/oleObject" Target="embeddings/oleObject19.bin"/><Relationship Id="rId8" Type="http://schemas.openxmlformats.org/officeDocument/2006/relationships/oleObject" Target="embeddings/oleObject1.bin"/><Relationship Id="rId51" Type="http://schemas.openxmlformats.org/officeDocument/2006/relationships/image" Target="media/image34.wmf"/><Relationship Id="rId72" Type="http://schemas.openxmlformats.org/officeDocument/2006/relationships/image" Target="media/image54.emf"/><Relationship Id="rId80" Type="http://schemas.openxmlformats.org/officeDocument/2006/relationships/image" Target="media/image62.png"/><Relationship Id="rId85" Type="http://schemas.openxmlformats.org/officeDocument/2006/relationships/image" Target="media/image67.png"/><Relationship Id="rId93" Type="http://schemas.openxmlformats.org/officeDocument/2006/relationships/image" Target="media/image75.png"/><Relationship Id="rId98" Type="http://schemas.openxmlformats.org/officeDocument/2006/relationships/image" Target="media/image78.wmf"/><Relationship Id="rId3" Type="http://schemas.openxmlformats.org/officeDocument/2006/relationships/webSettings" Target="web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image" Target="media/image11.emf"/><Relationship Id="rId33" Type="http://schemas.openxmlformats.org/officeDocument/2006/relationships/image" Target="media/image19.wmf"/><Relationship Id="rId38" Type="http://schemas.openxmlformats.org/officeDocument/2006/relationships/image" Target="media/image22.png"/><Relationship Id="rId46" Type="http://schemas.openxmlformats.org/officeDocument/2006/relationships/image" Target="media/image30.emf"/><Relationship Id="rId59" Type="http://schemas.openxmlformats.org/officeDocument/2006/relationships/image" Target="media/image41.emf"/><Relationship Id="rId67" Type="http://schemas.openxmlformats.org/officeDocument/2006/relationships/image" Target="media/image49.emf"/><Relationship Id="rId103" Type="http://schemas.openxmlformats.org/officeDocument/2006/relationships/oleObject" Target="embeddings/oleObject18.bin"/><Relationship Id="rId108" Type="http://schemas.openxmlformats.org/officeDocument/2006/relationships/fontTable" Target="fontTable.xml"/><Relationship Id="rId20" Type="http://schemas.openxmlformats.org/officeDocument/2006/relationships/oleObject" Target="embeddings/oleObject7.bin"/><Relationship Id="rId41" Type="http://schemas.openxmlformats.org/officeDocument/2006/relationships/image" Target="media/image25.emf"/><Relationship Id="rId54" Type="http://schemas.openxmlformats.org/officeDocument/2006/relationships/image" Target="media/image36.emf"/><Relationship Id="rId62" Type="http://schemas.openxmlformats.org/officeDocument/2006/relationships/image" Target="media/image44.emf"/><Relationship Id="rId70" Type="http://schemas.openxmlformats.org/officeDocument/2006/relationships/image" Target="media/image52.emf"/><Relationship Id="rId75" Type="http://schemas.openxmlformats.org/officeDocument/2006/relationships/image" Target="media/image57.emf"/><Relationship Id="rId83" Type="http://schemas.openxmlformats.org/officeDocument/2006/relationships/image" Target="media/image65.png"/><Relationship Id="rId88" Type="http://schemas.openxmlformats.org/officeDocument/2006/relationships/image" Target="media/image70.png"/><Relationship Id="rId91" Type="http://schemas.openxmlformats.org/officeDocument/2006/relationships/image" Target="media/image73.png"/><Relationship Id="rId96" Type="http://schemas.openxmlformats.org/officeDocument/2006/relationships/image" Target="media/image77.wmf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image" Target="media/image14.png"/><Relationship Id="rId36" Type="http://schemas.openxmlformats.org/officeDocument/2006/relationships/image" Target="media/image20.png"/><Relationship Id="rId49" Type="http://schemas.openxmlformats.org/officeDocument/2006/relationships/image" Target="media/image33.wmf"/><Relationship Id="rId57" Type="http://schemas.openxmlformats.org/officeDocument/2006/relationships/image" Target="media/image39.emf"/><Relationship Id="rId106" Type="http://schemas.openxmlformats.org/officeDocument/2006/relationships/image" Target="media/image82.png"/><Relationship Id="rId10" Type="http://schemas.openxmlformats.org/officeDocument/2006/relationships/oleObject" Target="embeddings/oleObject2.bin"/><Relationship Id="rId31" Type="http://schemas.openxmlformats.org/officeDocument/2006/relationships/image" Target="media/image17.png"/><Relationship Id="rId44" Type="http://schemas.openxmlformats.org/officeDocument/2006/relationships/image" Target="media/image28.emf"/><Relationship Id="rId52" Type="http://schemas.openxmlformats.org/officeDocument/2006/relationships/oleObject" Target="embeddings/oleObject13.bin"/><Relationship Id="rId60" Type="http://schemas.openxmlformats.org/officeDocument/2006/relationships/image" Target="media/image42.emf"/><Relationship Id="rId65" Type="http://schemas.openxmlformats.org/officeDocument/2006/relationships/image" Target="media/image47.emf"/><Relationship Id="rId73" Type="http://schemas.openxmlformats.org/officeDocument/2006/relationships/image" Target="media/image55.emf"/><Relationship Id="rId78" Type="http://schemas.openxmlformats.org/officeDocument/2006/relationships/image" Target="media/image60.png"/><Relationship Id="rId81" Type="http://schemas.openxmlformats.org/officeDocument/2006/relationships/image" Target="media/image63.png"/><Relationship Id="rId86" Type="http://schemas.openxmlformats.org/officeDocument/2006/relationships/image" Target="media/image68.png"/><Relationship Id="rId94" Type="http://schemas.openxmlformats.org/officeDocument/2006/relationships/image" Target="media/image76.wmf"/><Relationship Id="rId99" Type="http://schemas.openxmlformats.org/officeDocument/2006/relationships/oleObject" Target="embeddings/oleObject16.bin"/><Relationship Id="rId101" Type="http://schemas.openxmlformats.org/officeDocument/2006/relationships/oleObject" Target="embeddings/oleObject17.bin"/><Relationship Id="rId4" Type="http://schemas.openxmlformats.org/officeDocument/2006/relationships/footnotes" Target="footnote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39" Type="http://schemas.openxmlformats.org/officeDocument/2006/relationships/image" Target="media/image23.emf"/><Relationship Id="rId109" Type="http://schemas.openxmlformats.org/officeDocument/2006/relationships/theme" Target="theme/theme1.xml"/><Relationship Id="rId34" Type="http://schemas.openxmlformats.org/officeDocument/2006/relationships/oleObject" Target="embeddings/oleObject10.bin"/><Relationship Id="rId50" Type="http://schemas.openxmlformats.org/officeDocument/2006/relationships/oleObject" Target="embeddings/oleObject12.bin"/><Relationship Id="rId55" Type="http://schemas.openxmlformats.org/officeDocument/2006/relationships/image" Target="media/image37.emf"/><Relationship Id="rId76" Type="http://schemas.openxmlformats.org/officeDocument/2006/relationships/image" Target="media/image58.emf"/><Relationship Id="rId97" Type="http://schemas.openxmlformats.org/officeDocument/2006/relationships/oleObject" Target="embeddings/oleObject15.bin"/><Relationship Id="rId104" Type="http://schemas.openxmlformats.org/officeDocument/2006/relationships/image" Target="media/image81.wmf"/><Relationship Id="rId7" Type="http://schemas.openxmlformats.org/officeDocument/2006/relationships/image" Target="media/image2.wmf"/><Relationship Id="rId71" Type="http://schemas.openxmlformats.org/officeDocument/2006/relationships/image" Target="media/image53.emf"/><Relationship Id="rId92" Type="http://schemas.openxmlformats.org/officeDocument/2006/relationships/image" Target="media/image74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4</Pages>
  <Words>1381</Words>
  <Characters>7876</Characters>
  <Application>Microsoft Office Word</Application>
  <DocSecurity>0</DocSecurity>
  <Lines>65</Lines>
  <Paragraphs>1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Shawnee Mission Schools</Company>
  <LinksUpToDate>false</LinksUpToDate>
  <CharactersWithSpaces>923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obridge</dc:creator>
  <cp:keywords/>
  <dc:description/>
  <cp:lastModifiedBy>epate</cp:lastModifiedBy>
  <cp:revision>2</cp:revision>
  <cp:lastPrinted>2013-02-12T13:08:00Z</cp:lastPrinted>
  <dcterms:created xsi:type="dcterms:W3CDTF">2015-04-23T18:37:00Z</dcterms:created>
  <dcterms:modified xsi:type="dcterms:W3CDTF">2015-04-23T18:3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